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A5BCE" w:rsidRDefault="004A5BCE"/>
    <w:tbl>
      <w:tblPr>
        <w:tblW w:w="1020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1"/>
        <w:gridCol w:w="4253"/>
        <w:gridCol w:w="425"/>
        <w:gridCol w:w="2835"/>
        <w:gridCol w:w="1417"/>
      </w:tblGrid>
      <w:tr w:rsidR="004A5BCE" w:rsidRPr="00512CFA" w:rsidTr="00512CFA">
        <w:trPr>
          <w:trHeight w:val="623"/>
          <w:tblHeader/>
          <w:jc w:val="center"/>
        </w:trPr>
        <w:tc>
          <w:tcPr>
            <w:tcW w:w="1271" w:type="dxa"/>
            <w:tcBorders>
              <w:bottom w:val="single" w:sz="4" w:space="0" w:color="auto"/>
            </w:tcBorders>
            <w:vAlign w:val="center"/>
          </w:tcPr>
          <w:p w:rsidR="004A5BCE" w:rsidRPr="00512CFA" w:rsidRDefault="004067AC" w:rsidP="00512CFA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12CFA">
              <w:rPr>
                <w:rFonts w:ascii="Times New Roman" w:hAnsi="Times New Roman"/>
                <w:b/>
                <w:sz w:val="24"/>
                <w:szCs w:val="24"/>
              </w:rPr>
              <w:t>Question</w:t>
            </w:r>
          </w:p>
        </w:tc>
        <w:tc>
          <w:tcPr>
            <w:tcW w:w="7513" w:type="dxa"/>
            <w:gridSpan w:val="3"/>
            <w:tcBorders>
              <w:bottom w:val="single" w:sz="4" w:space="0" w:color="auto"/>
            </w:tcBorders>
            <w:vAlign w:val="center"/>
          </w:tcPr>
          <w:p w:rsidR="004A5BCE" w:rsidRPr="00512CFA" w:rsidRDefault="004067AC" w:rsidP="00512CFA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12CFA">
              <w:rPr>
                <w:rFonts w:ascii="Times New Roman" w:hAnsi="Times New Roman"/>
                <w:b/>
                <w:sz w:val="24"/>
                <w:szCs w:val="24"/>
              </w:rPr>
              <w:t>Scheme</w:t>
            </w:r>
          </w:p>
        </w:tc>
        <w:tc>
          <w:tcPr>
            <w:tcW w:w="1417" w:type="dxa"/>
            <w:tcBorders>
              <w:bottom w:val="single" w:sz="4" w:space="0" w:color="auto"/>
            </w:tcBorders>
            <w:vAlign w:val="center"/>
          </w:tcPr>
          <w:p w:rsidR="004A5BCE" w:rsidRPr="00512CFA" w:rsidRDefault="004067AC" w:rsidP="00512CFA">
            <w:pPr>
              <w:pStyle w:val="Header"/>
              <w:spacing w:before="40" w:after="40"/>
              <w:ind w:left="459" w:hanging="56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12CFA">
              <w:rPr>
                <w:rFonts w:ascii="Times New Roman" w:hAnsi="Times New Roman"/>
                <w:b/>
                <w:sz w:val="24"/>
                <w:szCs w:val="24"/>
              </w:rPr>
              <w:t>Marks</w:t>
            </w:r>
          </w:p>
        </w:tc>
      </w:tr>
      <w:tr w:rsidR="00C53BF4" w:rsidRPr="00512CFA" w:rsidTr="00CE619F">
        <w:trPr>
          <w:trHeight w:val="368"/>
          <w:jc w:val="center"/>
        </w:trPr>
        <w:tc>
          <w:tcPr>
            <w:tcW w:w="1271" w:type="dxa"/>
            <w:tcBorders>
              <w:top w:val="nil"/>
              <w:bottom w:val="nil"/>
            </w:tcBorders>
          </w:tcPr>
          <w:p w:rsidR="00C53BF4" w:rsidRPr="00512CFA" w:rsidRDefault="00C53BF4" w:rsidP="00C53BF4">
            <w:pPr>
              <w:spacing w:before="40" w:after="40"/>
              <w:jc w:val="center"/>
              <w:rPr>
                <w:b/>
              </w:rPr>
            </w:pPr>
            <w:r w:rsidRPr="00512CFA">
              <w:rPr>
                <w:b/>
              </w:rPr>
              <w:t>1</w:t>
            </w:r>
            <w:r>
              <w:rPr>
                <w:b/>
              </w:rPr>
              <w:t>(a)</w:t>
            </w: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C53BF4" w:rsidRPr="00002387" w:rsidRDefault="00C53BF4" w:rsidP="00C53BF4">
            <w:pPr>
              <w:spacing w:before="40" w:after="40"/>
              <w:jc w:val="both"/>
            </w:pPr>
            <w:r w:rsidRPr="00002387">
              <w:t xml:space="preserve">                   (a)    - 1      accept   (–1, 0)   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C53BF4" w:rsidRPr="00002387" w:rsidRDefault="00C53BF4" w:rsidP="00CE619F">
            <w:pPr>
              <w:spacing w:before="40" w:after="40"/>
              <w:jc w:val="center"/>
            </w:pPr>
            <w:r w:rsidRPr="00002387">
              <w:t>B1</w:t>
            </w:r>
          </w:p>
        </w:tc>
      </w:tr>
      <w:tr w:rsidR="00C53BF4" w:rsidRPr="00512CFA" w:rsidTr="00CE619F">
        <w:trPr>
          <w:trHeight w:val="350"/>
          <w:jc w:val="center"/>
        </w:trPr>
        <w:tc>
          <w:tcPr>
            <w:tcW w:w="1271" w:type="dxa"/>
            <w:tcBorders>
              <w:top w:val="nil"/>
            </w:tcBorders>
            <w:vAlign w:val="center"/>
          </w:tcPr>
          <w:p w:rsidR="00C53BF4" w:rsidRPr="00512CFA" w:rsidRDefault="00C53BF4" w:rsidP="00C53BF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</w:tcBorders>
            <w:vAlign w:val="center"/>
          </w:tcPr>
          <w:p w:rsidR="00C53BF4" w:rsidRPr="00002387" w:rsidRDefault="00C53BF4" w:rsidP="00C53BF4">
            <w:pPr>
              <w:spacing w:before="40" w:after="40"/>
            </w:pPr>
            <w:r>
              <w:t xml:space="preserve">                   </w:t>
            </w:r>
            <w:r w:rsidRPr="00002387">
              <w:t xml:space="preserve">  </w:t>
            </w:r>
          </w:p>
        </w:tc>
        <w:tc>
          <w:tcPr>
            <w:tcW w:w="1417" w:type="dxa"/>
            <w:tcBorders>
              <w:top w:val="nil"/>
            </w:tcBorders>
            <w:vAlign w:val="center"/>
          </w:tcPr>
          <w:p w:rsidR="00C53BF4" w:rsidRPr="00002387" w:rsidRDefault="00C53BF4" w:rsidP="00C53BF4">
            <w:pPr>
              <w:spacing w:before="40" w:after="40"/>
              <w:jc w:val="right"/>
            </w:pPr>
            <w:r w:rsidRPr="00C53BF4">
              <w:rPr>
                <w:b/>
              </w:rPr>
              <w:t>(1)</w:t>
            </w:r>
          </w:p>
        </w:tc>
      </w:tr>
      <w:tr w:rsidR="00C53BF4" w:rsidRPr="00512CFA" w:rsidTr="00CE619F">
        <w:trPr>
          <w:trHeight w:val="4148"/>
          <w:jc w:val="center"/>
        </w:trPr>
        <w:tc>
          <w:tcPr>
            <w:tcW w:w="1271" w:type="dxa"/>
            <w:tcBorders>
              <w:top w:val="single" w:sz="4" w:space="0" w:color="auto"/>
              <w:bottom w:val="nil"/>
            </w:tcBorders>
          </w:tcPr>
          <w:p w:rsidR="00C53BF4" w:rsidRPr="00512CFA" w:rsidRDefault="00C53BF4" w:rsidP="00C53BF4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(b)</w:t>
            </w:r>
          </w:p>
        </w:tc>
        <w:tc>
          <w:tcPr>
            <w:tcW w:w="7513" w:type="dxa"/>
            <w:gridSpan w:val="3"/>
            <w:tcBorders>
              <w:top w:val="single" w:sz="4" w:space="0" w:color="auto"/>
              <w:bottom w:val="nil"/>
            </w:tcBorders>
            <w:vAlign w:val="center"/>
          </w:tcPr>
          <w:p w:rsidR="00C53BF4" w:rsidRPr="00002387" w:rsidRDefault="00C53BF4" w:rsidP="00C53BF4">
            <w:pPr>
              <w:spacing w:before="40" w:after="40"/>
            </w:pPr>
            <w:r w:rsidRPr="00002387">
              <w:rPr>
                <w:noProof/>
              </w:rPr>
              <w:drawing>
                <wp:anchor distT="0" distB="0" distL="114300" distR="114300" simplePos="0" relativeHeight="251669504" behindDoc="1" locked="0" layoutInCell="1" allowOverlap="1">
                  <wp:simplePos x="0" y="0"/>
                  <wp:positionH relativeFrom="column">
                    <wp:posOffset>544195</wp:posOffset>
                  </wp:positionH>
                  <wp:positionV relativeFrom="paragraph">
                    <wp:posOffset>133985</wp:posOffset>
                  </wp:positionV>
                  <wp:extent cx="2442845" cy="1955800"/>
                  <wp:effectExtent l="0" t="0" r="0" b="6350"/>
                  <wp:wrapTight wrapText="bothSides">
                    <wp:wrapPolygon edited="0">
                      <wp:start x="0" y="0"/>
                      <wp:lineTo x="0" y="21460"/>
                      <wp:lineTo x="21392" y="21460"/>
                      <wp:lineTo x="21392" y="0"/>
                      <wp:lineTo x="0" y="0"/>
                    </wp:wrapPolygon>
                  </wp:wrapTight>
                  <wp:docPr id="3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42845" cy="1955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002387">
              <w:t xml:space="preserve">                                       </w:t>
            </w:r>
          </w:p>
          <w:p w:rsidR="00C53BF4" w:rsidRDefault="00C53BF4" w:rsidP="00C53BF4">
            <w:pPr>
              <w:spacing w:before="40" w:after="40"/>
              <w:jc w:val="center"/>
            </w:pPr>
          </w:p>
          <w:p w:rsidR="00C53BF4" w:rsidRPr="00002387" w:rsidRDefault="00CE619F" w:rsidP="00C53BF4">
            <w:pPr>
              <w:spacing w:before="40" w:after="40"/>
            </w:pPr>
            <w:r>
              <w:rPr>
                <w:noProof/>
              </w:rPr>
              <w:pict w14:anchorId="5EC05527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46" o:spid="_x0000_s1202" type="#_x0000_t202" style="position:absolute;margin-left:248.35pt;margin-top:1.1pt;width:101.75pt;height:138.95pt;z-index:251668480;visibility:visible;mso-height-percent:0;mso-wrap-distance-left:9pt;mso-wrap-distance-top:0;mso-wrap-distance-right:9pt;mso-wrap-distance-bottom:0;mso-position-horizontal-relative:text;mso-position-vertical-relative:text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" filled="f" stroked="f">
                  <v:textbox style="mso-next-textbox:#Text Box 346">
                    <w:txbxContent>
                      <w:p w:rsidR="004C5269" w:rsidRPr="00163C53" w:rsidRDefault="004C5269">
                        <w:pPr>
                          <w:rPr>
                            <w:sz w:val="12"/>
                            <w:szCs w:val="12"/>
                          </w:rPr>
                        </w:pPr>
                      </w:p>
                      <w:p w:rsidR="004C5269" w:rsidRDefault="004C5269">
                        <w:r>
                          <w:t xml:space="preserve"> Shape </w:t>
                        </w:r>
                      </w:p>
                      <w:p w:rsidR="004C5269" w:rsidRDefault="004C5269"/>
                      <w:p w:rsidR="004C5269" w:rsidRDefault="004C5269">
                        <w:r>
                          <w:t xml:space="preserve"> Touches at (0</w:t>
                        </w:r>
                        <w:proofErr w:type="gramStart"/>
                        <w:r>
                          <w:t>,0</w:t>
                        </w:r>
                        <w:proofErr w:type="gramEnd"/>
                        <w:r>
                          <w:t>)</w:t>
                        </w:r>
                      </w:p>
                      <w:p w:rsidR="004C5269" w:rsidRDefault="004C5269"/>
                      <w:p w:rsidR="004C5269" w:rsidRDefault="004C5269">
                        <w:r>
                          <w:t xml:space="preserve"> Crosses at (2</w:t>
                        </w:r>
                        <w:proofErr w:type="gramStart"/>
                        <w:r>
                          <w:t>,0</w:t>
                        </w:r>
                        <w:proofErr w:type="gramEnd"/>
                        <w:r>
                          <w:t xml:space="preserve">)     </w:t>
                        </w:r>
                      </w:p>
                      <w:p w:rsidR="004C5269" w:rsidRDefault="004C5269">
                        <w:r>
                          <w:t xml:space="preserve">        </w:t>
                        </w:r>
                        <w:proofErr w:type="gramStart"/>
                        <w:r w:rsidRPr="0039746B">
                          <w:rPr>
                            <w:b/>
                          </w:rPr>
                          <w:t>only</w:t>
                        </w:r>
                        <w:proofErr w:type="gramEnd"/>
                      </w:p>
                    </w:txbxContent>
                  </v:textbox>
                </v:shape>
              </w:pic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C53BF4" w:rsidRPr="00002387" w:rsidRDefault="00C53BF4" w:rsidP="00CE619F">
            <w:pPr>
              <w:spacing w:before="40" w:after="40"/>
              <w:jc w:val="center"/>
            </w:pPr>
            <w:r w:rsidRPr="00002387">
              <w:t>B1</w:t>
            </w:r>
          </w:p>
          <w:p w:rsidR="00C53BF4" w:rsidRPr="00002387" w:rsidRDefault="00C53BF4" w:rsidP="00CE619F">
            <w:pPr>
              <w:spacing w:before="40" w:after="40"/>
              <w:jc w:val="center"/>
            </w:pPr>
          </w:p>
          <w:p w:rsidR="00C53BF4" w:rsidRPr="00002387" w:rsidRDefault="00C53BF4" w:rsidP="00CE619F">
            <w:pPr>
              <w:spacing w:before="40" w:after="40"/>
              <w:jc w:val="center"/>
            </w:pPr>
            <w:r w:rsidRPr="00002387">
              <w:t>B1</w:t>
            </w:r>
          </w:p>
          <w:p w:rsidR="00C53BF4" w:rsidRPr="00002387" w:rsidRDefault="00C53BF4" w:rsidP="00CE619F">
            <w:pPr>
              <w:spacing w:before="40" w:after="40"/>
              <w:jc w:val="center"/>
            </w:pPr>
          </w:p>
          <w:p w:rsidR="00C53BF4" w:rsidRPr="00002387" w:rsidRDefault="00C53BF4" w:rsidP="00CE619F">
            <w:pPr>
              <w:spacing w:before="40" w:after="40"/>
              <w:jc w:val="center"/>
            </w:pPr>
            <w:r w:rsidRPr="00002387">
              <w:t>B1</w:t>
            </w:r>
          </w:p>
          <w:p w:rsidR="00C53BF4" w:rsidRPr="00002387" w:rsidRDefault="00C53BF4" w:rsidP="00CE619F">
            <w:pPr>
              <w:spacing w:before="40" w:after="40"/>
              <w:jc w:val="center"/>
            </w:pPr>
          </w:p>
        </w:tc>
      </w:tr>
      <w:tr w:rsidR="00C53BF4" w:rsidRPr="00512CFA" w:rsidTr="00CE619F">
        <w:trPr>
          <w:trHeight w:val="225"/>
          <w:jc w:val="center"/>
        </w:trPr>
        <w:tc>
          <w:tcPr>
            <w:tcW w:w="1271" w:type="dxa"/>
            <w:tcBorders>
              <w:top w:val="nil"/>
            </w:tcBorders>
          </w:tcPr>
          <w:p w:rsidR="00C53BF4" w:rsidRPr="00512CFA" w:rsidRDefault="00C53BF4" w:rsidP="00C53BF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single" w:sz="4" w:space="0" w:color="auto"/>
            </w:tcBorders>
            <w:vAlign w:val="center"/>
          </w:tcPr>
          <w:p w:rsidR="00C53BF4" w:rsidRPr="00002387" w:rsidRDefault="00C53BF4" w:rsidP="00C53BF4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C53BF4" w:rsidRPr="00002387" w:rsidRDefault="00C53BF4" w:rsidP="00C53BF4">
            <w:pPr>
              <w:spacing w:before="40" w:after="40"/>
              <w:jc w:val="right"/>
              <w:rPr>
                <w:b/>
              </w:rPr>
            </w:pPr>
            <w:r w:rsidRPr="00C53BF4">
              <w:rPr>
                <w:b/>
              </w:rPr>
              <w:t>(3)</w:t>
            </w:r>
          </w:p>
        </w:tc>
      </w:tr>
      <w:tr w:rsidR="00C53BF4" w:rsidRPr="00512CFA" w:rsidTr="00CE619F">
        <w:trPr>
          <w:trHeight w:val="343"/>
          <w:jc w:val="center"/>
        </w:trPr>
        <w:tc>
          <w:tcPr>
            <w:tcW w:w="1271" w:type="dxa"/>
            <w:tcBorders>
              <w:top w:val="single" w:sz="4" w:space="0" w:color="auto"/>
              <w:bottom w:val="nil"/>
            </w:tcBorders>
          </w:tcPr>
          <w:p w:rsidR="00C53BF4" w:rsidRPr="00512CFA" w:rsidRDefault="00C53BF4" w:rsidP="00C53BF4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(c)</w:t>
            </w:r>
          </w:p>
        </w:tc>
        <w:tc>
          <w:tcPr>
            <w:tcW w:w="7513" w:type="dxa"/>
            <w:gridSpan w:val="3"/>
            <w:tcBorders>
              <w:top w:val="single" w:sz="4" w:space="0" w:color="auto"/>
              <w:bottom w:val="nil"/>
            </w:tcBorders>
            <w:vAlign w:val="center"/>
          </w:tcPr>
          <w:p w:rsidR="00C53BF4" w:rsidRPr="00002387" w:rsidRDefault="00C53BF4" w:rsidP="00C53BF4">
            <w:pPr>
              <w:spacing w:before="40" w:after="40"/>
            </w:pPr>
            <w:r w:rsidRPr="00002387">
              <w:t xml:space="preserve">                    (c )  2 solutions as </w:t>
            </w:r>
            <w:r w:rsidRPr="00002387">
              <w:rPr>
                <w:b/>
              </w:rPr>
              <w:t>curves</w:t>
            </w:r>
            <w:r w:rsidRPr="00002387">
              <w:t xml:space="preserve"> cross twice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C53BF4" w:rsidRPr="00002387" w:rsidRDefault="00C53BF4" w:rsidP="00CE619F">
            <w:pPr>
              <w:spacing w:before="40" w:after="40"/>
              <w:jc w:val="center"/>
            </w:pPr>
            <w:r w:rsidRPr="00002387">
              <w:t xml:space="preserve">B1 </w:t>
            </w:r>
            <w:proofErr w:type="spellStart"/>
            <w:r w:rsidRPr="00002387">
              <w:t>ft</w:t>
            </w:r>
            <w:proofErr w:type="spellEnd"/>
          </w:p>
        </w:tc>
      </w:tr>
      <w:tr w:rsidR="00C53BF4" w:rsidRPr="00512CFA" w:rsidTr="00CE619F">
        <w:trPr>
          <w:trHeight w:val="225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  <w:vAlign w:val="center"/>
          </w:tcPr>
          <w:p w:rsidR="00C53BF4" w:rsidRPr="00512CFA" w:rsidRDefault="00C53BF4" w:rsidP="00C53BF4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single" w:sz="4" w:space="0" w:color="auto"/>
            </w:tcBorders>
          </w:tcPr>
          <w:p w:rsidR="00C53BF4" w:rsidRPr="00B65FF1" w:rsidRDefault="00C53BF4" w:rsidP="00C53BF4">
            <w:pPr>
              <w:spacing w:before="40" w:after="40"/>
              <w:rPr>
                <w:szCs w:val="22"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C53BF4" w:rsidRPr="00C53BF4" w:rsidRDefault="00C53BF4" w:rsidP="00C53BF4">
            <w:pPr>
              <w:spacing w:before="40" w:after="40"/>
              <w:jc w:val="right"/>
              <w:rPr>
                <w:b/>
              </w:rPr>
            </w:pPr>
            <w:r w:rsidRPr="00C53BF4">
              <w:rPr>
                <w:b/>
              </w:rPr>
              <w:t>(1)</w:t>
            </w:r>
          </w:p>
        </w:tc>
      </w:tr>
      <w:tr w:rsidR="00C53BF4" w:rsidRPr="00512CFA" w:rsidTr="00813145">
        <w:trPr>
          <w:trHeight w:val="225"/>
          <w:jc w:val="center"/>
        </w:trPr>
        <w:tc>
          <w:tcPr>
            <w:tcW w:w="1271" w:type="dxa"/>
            <w:tcBorders>
              <w:bottom w:val="single" w:sz="4" w:space="0" w:color="auto"/>
            </w:tcBorders>
            <w:vAlign w:val="center"/>
          </w:tcPr>
          <w:p w:rsidR="00C53BF4" w:rsidRPr="00512CFA" w:rsidRDefault="00C53BF4" w:rsidP="00C53BF4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C53BF4" w:rsidRPr="00B65FF1" w:rsidRDefault="00C53BF4" w:rsidP="00C53BF4">
            <w:pPr>
              <w:spacing w:before="40" w:after="40"/>
              <w:rPr>
                <w:szCs w:val="22"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53BF4" w:rsidRPr="00002387" w:rsidRDefault="00C53BF4" w:rsidP="00C53BF4">
            <w:pPr>
              <w:spacing w:before="40" w:after="40"/>
              <w:jc w:val="right"/>
              <w:rPr>
                <w:b/>
              </w:rPr>
            </w:pPr>
            <w:r w:rsidRPr="00002387">
              <w:rPr>
                <w:b/>
              </w:rPr>
              <w:t>(5 marks)</w:t>
            </w:r>
          </w:p>
        </w:tc>
      </w:tr>
      <w:tr w:rsidR="00CE619F" w:rsidRPr="00512CFA" w:rsidTr="001762E1">
        <w:trPr>
          <w:trHeight w:val="2193"/>
          <w:jc w:val="center"/>
        </w:trPr>
        <w:tc>
          <w:tcPr>
            <w:tcW w:w="1271" w:type="dxa"/>
            <w:vMerge w:val="restart"/>
          </w:tcPr>
          <w:p w:rsidR="00CE619F" w:rsidRPr="00512CFA" w:rsidRDefault="00CE619F" w:rsidP="00CE619F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2(a)</w:t>
            </w:r>
          </w:p>
        </w:tc>
        <w:tc>
          <w:tcPr>
            <w:tcW w:w="7513" w:type="dxa"/>
            <w:gridSpan w:val="3"/>
            <w:vMerge w:val="restart"/>
            <w:tcBorders>
              <w:top w:val="single" w:sz="4" w:space="0" w:color="auto"/>
            </w:tcBorders>
          </w:tcPr>
          <w:p w:rsidR="00CE619F" w:rsidRDefault="001762E1" w:rsidP="00C53BF4">
            <w:pPr>
              <w:spacing w:before="40" w:after="40"/>
              <w:rPr>
                <w:szCs w:val="22"/>
              </w:rPr>
            </w:pPr>
            <w:r>
              <w:rPr>
                <w:noProof/>
                <w:szCs w:val="22"/>
              </w:rPr>
              <mc:AlternateContent>
                <mc:Choice Requires="wpc">
                  <w:drawing>
                    <wp:anchor distT="0" distB="0" distL="114300" distR="114300" simplePos="0" relativeHeight="251670528" behindDoc="1" locked="0" layoutInCell="1" allowOverlap="1">
                      <wp:simplePos x="0" y="0"/>
                      <wp:positionH relativeFrom="column">
                        <wp:posOffset>688340</wp:posOffset>
                      </wp:positionH>
                      <wp:positionV relativeFrom="paragraph">
                        <wp:posOffset>170815</wp:posOffset>
                      </wp:positionV>
                      <wp:extent cx="2407920" cy="2510155"/>
                      <wp:effectExtent l="3810" t="0" r="17145" b="0"/>
                      <wp:wrapNone/>
                      <wp:docPr id="31" name="Canvas 3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s:wsp>
                              <wps:cNvPr id="26" name="Straight Arrow Connector 35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6195" y="1129665"/>
                                  <a:ext cx="2371725" cy="952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4579B8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7" name="Straight Arrow Connector 38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102995" y="24765"/>
                                  <a:ext cx="0" cy="218122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4579B8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8" name="Freeform 40"/>
                              <wps:cNvSpPr>
                                <a:spLocks/>
                              </wps:cNvSpPr>
                              <wps:spPr bwMode="auto">
                                <a:xfrm>
                                  <a:off x="134620" y="56515"/>
                                  <a:ext cx="2152650" cy="2167890"/>
                                </a:xfrm>
                                <a:custGeom>
                                  <a:avLst/>
                                  <a:gdLst>
                                    <a:gd name="T0" fmla="*/ 0 w 2152650"/>
                                    <a:gd name="T1" fmla="*/ 2095500 h 2167549"/>
                                    <a:gd name="T2" fmla="*/ 584200 w 2152650"/>
                                    <a:gd name="T3" fmla="*/ 457200 h 2167549"/>
                                    <a:gd name="T4" fmla="*/ 1587500 w 2152650"/>
                                    <a:gd name="T5" fmla="*/ 2165350 h 2167549"/>
                                    <a:gd name="T6" fmla="*/ 2139950 w 2152650"/>
                                    <a:gd name="T7" fmla="*/ 19050 h 2167549"/>
                                    <a:gd name="T8" fmla="*/ 2139950 w 2152650"/>
                                    <a:gd name="T9" fmla="*/ 19050 h 2167549"/>
                                    <a:gd name="T10" fmla="*/ 2152650 w 2152650"/>
                                    <a:gd name="T11" fmla="*/ 0 h 2167549"/>
                                    <a:gd name="T12" fmla="*/ 0 60000 65536"/>
                                    <a:gd name="T13" fmla="*/ 0 60000 65536"/>
                                    <a:gd name="T14" fmla="*/ 0 60000 65536"/>
                                    <a:gd name="T15" fmla="*/ 0 60000 65536"/>
                                    <a:gd name="T16" fmla="*/ 0 60000 65536"/>
                                    <a:gd name="T17" fmla="*/ 0 60000 65536"/>
                                  </a:gdLst>
                                  <a:ahLst/>
                                  <a:cxnLst>
                                    <a:cxn ang="T12">
                                      <a:pos x="T0" y="T1"/>
                                    </a:cxn>
                                    <a:cxn ang="T13">
                                      <a:pos x="T2" y="T3"/>
                                    </a:cxn>
                                    <a:cxn ang="T14">
                                      <a:pos x="T4" y="T5"/>
                                    </a:cxn>
                                    <a:cxn ang="T15">
                                      <a:pos x="T6" y="T7"/>
                                    </a:cxn>
                                    <a:cxn ang="T16">
                                      <a:pos x="T8" y="T9"/>
                                    </a:cxn>
                                    <a:cxn ang="T17">
                                      <a:pos x="T10" y="T11"/>
                                    </a:cxn>
                                  </a:cxnLst>
                                  <a:rect l="0" t="0" r="r" b="b"/>
                                  <a:pathLst>
                                    <a:path w="2152650" h="2167549">
                                      <a:moveTo>
                                        <a:pt x="0" y="2095500"/>
                                      </a:moveTo>
                                      <a:cubicBezTo>
                                        <a:pt x="109008" y="1261533"/>
                                        <a:pt x="319617" y="445558"/>
                                        <a:pt x="584200" y="457200"/>
                                      </a:cubicBezTo>
                                      <a:cubicBezTo>
                                        <a:pt x="848783" y="468842"/>
                                        <a:pt x="1328208" y="2238375"/>
                                        <a:pt x="1587500" y="2165350"/>
                                      </a:cubicBezTo>
                                      <a:cubicBezTo>
                                        <a:pt x="1846792" y="2092325"/>
                                        <a:pt x="2139950" y="19050"/>
                                        <a:pt x="2139950" y="19050"/>
                                      </a:cubicBezTo>
                                      <a:lnTo>
                                        <a:pt x="2139950" y="19050"/>
                                      </a:lnTo>
                                      <a:lnTo>
                                        <a:pt x="215265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25400">
                                  <a:solidFill>
                                    <a:srgbClr val="243F6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s:wsp>
                              <wps:cNvPr id="29" name="Text Box 4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93370" y="221615"/>
                                  <a:ext cx="809625" cy="23495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63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C5269" w:rsidRDefault="004C5269" w:rsidP="001762E1">
                                    <w:r>
                                      <w:t>(-2, 12)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" name="Text Box 4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44625" y="2275205"/>
                                  <a:ext cx="622300" cy="23495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63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C5269" w:rsidRDefault="004C5269" w:rsidP="001762E1">
                                    <w:pPr>
                                      <w:pStyle w:val="NormalWeb"/>
                                      <w:spacing w:before="0" w:beforeAutospacing="0" w:after="0" w:afterAutospacing="0"/>
                                    </w:pPr>
                                    <w:r>
                                      <w:rPr>
                                        <w:rFonts w:eastAsia="Times New Roman"/>
                                        <w:sz w:val="22"/>
                                        <w:szCs w:val="22"/>
                                      </w:rPr>
                                      <w:t>(3, -24)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Canvas 31" o:spid="_x0000_s1026" editas="canvas" style="position:absolute;margin-left:54.2pt;margin-top:13.45pt;width:189.6pt;height:197.65pt;z-index:-251645952;mso-width-relative:margin;mso-height-relative:margin" coordsize="24079,251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s1027" type="#_x0000_t75" style="position:absolute;width:24079;height:25101;visibility:visible;mso-wrap-style:square">
                        <v:fill o:detectmouseclick="t"/>
                        <v:path o:connecttype="none"/>
                      </v:shape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Straight Arrow Connector 35" o:spid="_x0000_s1028" type="#_x0000_t32" style="position:absolute;left:361;top:11296;width:23718;height:9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HeYPcIAAADbAAAADwAAAGRycy9kb3ducmV2LnhtbESPQYvCMBSE74L/ITzBi2hqDyLVKIsi&#10;eHFxrT/g0bxtu9u81CTa+u83woLHYWa+Ydbb3jTiQc7XlhXMZwkI4sLqmksF1/wwXYLwAVljY5kU&#10;PMnDdjMcrDHTtuMvelxCKSKEfYYKqhDaTEpfVGTQz2xLHL1v6wyGKF0ptcMuwk0j0yRZSIM1x4UK&#10;W9pVVPxe7kaBO7ni3B0mpv9Jb8erk3nqPvdKjUf9xwpEoD68w//to1aQLuD1Jf4Auf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4HeYPcIAAADbAAAADwAAAAAAAAAAAAAA&#10;AAChAgAAZHJzL2Rvd25yZXYueG1sUEsFBgAAAAAEAAQA+QAAAJADAAAAAA==&#10;" strokecolor="#4579b8">
                        <v:stroke endarrow="block"/>
                      </v:shape>
                      <v:shape id="Straight Arrow Connector 38" o:spid="_x0000_s1029" type="#_x0000_t32" style="position:absolute;left:11029;top:247;width:0;height:2181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zs9psMAAADbAAAADwAAAGRycy9kb3ducmV2LnhtbESP3YrCMBSE7wXfIRzBG9HUXqzSNYoo&#10;gjcu688DHJqzbXebk5pEW9/eLAheDjPzDbNYdaYWd3K+sqxgOklAEOdWV1wouJx34zkIH5A11pZJ&#10;wYM8rJb93gIzbVs+0v0UChEh7DNUUIbQZFL6vCSDfmIb4uj9WGcwROkKqR22EW5qmSbJhzRYcVwo&#10;saFNSfnf6WYUuIPLv9vdyHS/6XV/cfKcuq+tUsNBt/4EEagL7/CrvdcK0hn8f4k/QC6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87PabDAAAA2wAAAA8AAAAAAAAAAAAA&#10;AAAAoQIAAGRycy9kb3ducmV2LnhtbFBLBQYAAAAABAAEAPkAAACRAwAAAAA=&#10;" strokecolor="#4579b8">
                        <v:stroke endarrow="block"/>
                      </v:shape>
                      <v:shape id="Freeform 40" o:spid="_x0000_s1030" style="position:absolute;left:1346;top:565;width:21526;height:21679;visibility:visible;mso-wrap-style:square;v-text-anchor:middle" coordsize="2152650,216754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GYtZMEA&#10;AADbAAAADwAAAGRycy9kb3ducmV2LnhtbERPXWvCMBR9F/wP4Qp7s6ndmKNrFJEKG8LAOvH10ty1&#10;xeamJJnt/v3yMNjj4XwX28n04k7Od5YVrJIUBHFtdceNgs/zYfkCwgdkjb1lUvBDHrab+azAXNuR&#10;T3SvQiNiCPscFbQhDLmUvm7JoE/sQBy5L+sMhghdI7XDMYabXmZp+iwNdhwbWhxo31J9q76NgvLY&#10;rbGfnq7vmI3l48elPDaHVKmHxbR7BRFoCv/iP/ebVpDFsfFL/AFy8w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xmLWTBAAAA2wAAAA8AAAAAAAAAAAAAAAAAmAIAAGRycy9kb3du&#10;cmV2LnhtbFBLBQYAAAAABAAEAPUAAACGAwAAAAA=&#10;" path="m,2095500c109008,1261533,319617,445558,584200,457200v264583,11642,744008,1781175,1003300,1708150c1846792,2092325,2139950,19050,2139950,19050r,l2152650,e" filled="f" strokecolor="#243f60" strokeweight="2pt">
                        <v:path arrowok="t" o:connecttype="custom" o:connectlocs="0,2095830;584200,457272;1587500,2165691;2139950,19053;2139950,19053;2152650,0" o:connectangles="0,0,0,0,0,0"/>
                      </v:shape>
                      <v:shape id="Text Box 41" o:spid="_x0000_s1031" type="#_x0000_t202" style="position:absolute;left:2933;top:2216;width:8096;height:23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9WamcIA&#10;AADbAAAADwAAAGRycy9kb3ducmV2LnhtbESPzWrDMBCE74W8g9hAb7WcEErqRAklUOgpkJ/6vFgb&#10;y9RaGUmJ7Tx9FSjkOMzMN8x6O9hW3MiHxrGCWZaDIK6cbrhWcD59vS1BhIissXVMCkYKsN1MXtZY&#10;aNfzgW7HWIsE4VCgAhNjV0gZKkMWQ+Y64uRdnLcYk/S11B77BLetnOf5u7TYcFow2NHOUPV7vFoF&#10;ZW3v5c+s80bbdsH7+3g6u0ap1+nwuQIRaYjP8H/7WyuYf8DjS/oBcvM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71ZqZwgAAANsAAAAPAAAAAAAAAAAAAAAAAJgCAABkcnMvZG93&#10;bnJldi54bWxQSwUGAAAAAAQABAD1AAAAhwMAAAAA&#10;" stroked="f" strokeweight=".5pt">
                        <v:textbox>
                          <w:txbxContent>
                            <w:p w:rsidR="004C5269" w:rsidRDefault="004C5269" w:rsidP="001762E1">
                              <w:r>
                                <w:t>(-2, 12)</w:t>
                              </w:r>
                            </w:p>
                          </w:txbxContent>
                        </v:textbox>
                      </v:shape>
                      <v:shape id="Text Box 41" o:spid="_x0000_s1032" type="#_x0000_t202" style="position:absolute;left:14446;top:22752;width:6223;height:23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zal2b8A&#10;AADbAAAADwAAAGRycy9kb3ducmV2LnhtbERPyWrDMBC9F/IPYgK91bLbUopr2YRAoadClvo8WFPL&#10;xBoZSXGcfH10KPT4eHvVLHYUM/kwOFZQZDkI4s7pgXsFx8Pn0zuIEJE1jo5JwZUCNPXqocJSuwvv&#10;aN7HXqQQDiUqMDFOpZShM2QxZG4iTtyv8xZjgr6X2uMlhdtRPuf5m7Q4cGowONHWUHfan62Ctre3&#10;9qeYvNF2fOXv2/VwdINSj+tl8wEi0hL/xX/uL63gJa1PX9IPkPU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vNqXZvwAAANsAAAAPAAAAAAAAAAAAAAAAAJgCAABkcnMvZG93bnJl&#10;di54bWxQSwUGAAAAAAQABAD1AAAAhAMAAAAA&#10;" stroked="f" strokeweight=".5pt">
                        <v:textbox>
                          <w:txbxContent>
                            <w:p w:rsidR="004C5269" w:rsidRDefault="004C5269" w:rsidP="001762E1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sz w:val="22"/>
                                  <w:szCs w:val="22"/>
                                </w:rPr>
                                <w:t>(3, -24)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CE619F" w:rsidRDefault="00CE619F" w:rsidP="00C53BF4">
            <w:pPr>
              <w:spacing w:before="40" w:after="40"/>
              <w:rPr>
                <w:szCs w:val="22"/>
              </w:rPr>
            </w:pPr>
          </w:p>
          <w:p w:rsidR="00CE619F" w:rsidRDefault="00CE619F" w:rsidP="00C53BF4">
            <w:pPr>
              <w:spacing w:before="40" w:after="40"/>
              <w:rPr>
                <w:szCs w:val="22"/>
              </w:rPr>
            </w:pPr>
          </w:p>
          <w:p w:rsidR="00CE619F" w:rsidRDefault="00CE619F" w:rsidP="00C53BF4">
            <w:pPr>
              <w:spacing w:before="40" w:after="40"/>
              <w:rPr>
                <w:szCs w:val="22"/>
              </w:rPr>
            </w:pPr>
          </w:p>
          <w:p w:rsidR="00CE619F" w:rsidRDefault="00CE619F" w:rsidP="00C53BF4">
            <w:pPr>
              <w:spacing w:before="40" w:after="40"/>
              <w:rPr>
                <w:szCs w:val="22"/>
              </w:rPr>
            </w:pPr>
          </w:p>
          <w:p w:rsidR="00CE619F" w:rsidRDefault="00CE619F" w:rsidP="00C53BF4">
            <w:pPr>
              <w:spacing w:before="40" w:after="40"/>
              <w:rPr>
                <w:szCs w:val="22"/>
              </w:rPr>
            </w:pPr>
          </w:p>
          <w:p w:rsidR="001762E1" w:rsidRDefault="001762E1" w:rsidP="00C53BF4">
            <w:pPr>
              <w:spacing w:before="40" w:after="40"/>
              <w:rPr>
                <w:szCs w:val="22"/>
              </w:rPr>
            </w:pPr>
          </w:p>
          <w:p w:rsidR="001762E1" w:rsidRDefault="001762E1" w:rsidP="00C53BF4">
            <w:pPr>
              <w:spacing w:before="40" w:after="40"/>
              <w:rPr>
                <w:szCs w:val="22"/>
              </w:rPr>
            </w:pPr>
          </w:p>
          <w:p w:rsidR="001762E1" w:rsidRDefault="001762E1" w:rsidP="00C53BF4">
            <w:pPr>
              <w:spacing w:before="40" w:after="40"/>
              <w:rPr>
                <w:szCs w:val="22"/>
              </w:rPr>
            </w:pPr>
          </w:p>
          <w:p w:rsidR="00CE619F" w:rsidRDefault="00CE619F" w:rsidP="00C53BF4">
            <w:pPr>
              <w:spacing w:before="40" w:after="40"/>
              <w:rPr>
                <w:szCs w:val="22"/>
              </w:rPr>
            </w:pPr>
          </w:p>
          <w:p w:rsidR="00CE619F" w:rsidRDefault="00CE619F" w:rsidP="00C53BF4">
            <w:pPr>
              <w:spacing w:before="40" w:after="40"/>
              <w:rPr>
                <w:szCs w:val="22"/>
              </w:rPr>
            </w:pPr>
          </w:p>
          <w:p w:rsidR="00CE619F" w:rsidRDefault="00CE619F" w:rsidP="00C53BF4">
            <w:pPr>
              <w:spacing w:before="40" w:after="40"/>
              <w:rPr>
                <w:szCs w:val="22"/>
              </w:rPr>
            </w:pPr>
          </w:p>
          <w:p w:rsidR="00CE619F" w:rsidRDefault="00CE619F" w:rsidP="00C53BF4">
            <w:pPr>
              <w:spacing w:before="40" w:after="40"/>
              <w:rPr>
                <w:szCs w:val="22"/>
              </w:rPr>
            </w:pPr>
          </w:p>
          <w:p w:rsidR="00CE619F" w:rsidRPr="00B65FF1" w:rsidRDefault="00CE619F" w:rsidP="00C53BF4">
            <w:pPr>
              <w:spacing w:before="40" w:after="40"/>
              <w:rPr>
                <w:szCs w:val="22"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CE619F" w:rsidRPr="001762E1" w:rsidRDefault="001762E1" w:rsidP="001762E1">
            <w:pPr>
              <w:spacing w:before="40" w:after="40"/>
              <w:jc w:val="center"/>
            </w:pPr>
            <w:r>
              <w:t>B1</w:t>
            </w:r>
          </w:p>
        </w:tc>
      </w:tr>
      <w:tr w:rsidR="00CE619F" w:rsidRPr="00512CFA" w:rsidTr="001762E1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  <w:vAlign w:val="center"/>
          </w:tcPr>
          <w:p w:rsidR="00CE619F" w:rsidRPr="00512CFA" w:rsidRDefault="00CE619F" w:rsidP="00C53BF4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3"/>
            <w:vMerge/>
            <w:tcBorders>
              <w:bottom w:val="nil"/>
            </w:tcBorders>
          </w:tcPr>
          <w:p w:rsidR="00CE619F" w:rsidRPr="00B65FF1" w:rsidRDefault="00CE619F" w:rsidP="00C53BF4">
            <w:pPr>
              <w:spacing w:before="40" w:after="40"/>
              <w:rPr>
                <w:szCs w:val="22"/>
              </w:rPr>
            </w:pP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CE619F" w:rsidRPr="00002387" w:rsidRDefault="001762E1" w:rsidP="001762E1">
            <w:pPr>
              <w:spacing w:before="40" w:after="40"/>
              <w:jc w:val="center"/>
              <w:rPr>
                <w:b/>
              </w:rPr>
            </w:pPr>
            <w:r>
              <w:t>B1</w:t>
            </w:r>
          </w:p>
        </w:tc>
      </w:tr>
      <w:tr w:rsidR="00CE619F" w:rsidRPr="00512CFA" w:rsidTr="001762E1">
        <w:trPr>
          <w:trHeight w:val="225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  <w:vAlign w:val="center"/>
          </w:tcPr>
          <w:p w:rsidR="00CE619F" w:rsidRPr="00512CFA" w:rsidRDefault="00CE619F" w:rsidP="00C53BF4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single" w:sz="4" w:space="0" w:color="auto"/>
            </w:tcBorders>
          </w:tcPr>
          <w:p w:rsidR="00CE619F" w:rsidRPr="00B65FF1" w:rsidRDefault="00CE619F" w:rsidP="00C53BF4">
            <w:pPr>
              <w:spacing w:before="40" w:after="40"/>
              <w:rPr>
                <w:szCs w:val="22"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CE619F" w:rsidRPr="00002387" w:rsidRDefault="001762E1" w:rsidP="001762E1">
            <w:pPr>
              <w:spacing w:before="40" w:after="40"/>
              <w:jc w:val="right"/>
              <w:rPr>
                <w:b/>
              </w:rPr>
            </w:pPr>
            <w:r w:rsidRPr="00C53BF4">
              <w:rPr>
                <w:b/>
              </w:rPr>
              <w:t>(</w:t>
            </w:r>
            <w:r>
              <w:rPr>
                <w:b/>
              </w:rPr>
              <w:t>2</w:t>
            </w:r>
            <w:r w:rsidRPr="00C53BF4">
              <w:rPr>
                <w:b/>
              </w:rPr>
              <w:t>)</w:t>
            </w:r>
          </w:p>
        </w:tc>
      </w:tr>
      <w:tr w:rsidR="001762E1" w:rsidRPr="00512CFA" w:rsidTr="001762E1">
        <w:trPr>
          <w:trHeight w:val="1361"/>
          <w:jc w:val="center"/>
        </w:trPr>
        <w:tc>
          <w:tcPr>
            <w:tcW w:w="1271" w:type="dxa"/>
            <w:vMerge w:val="restart"/>
          </w:tcPr>
          <w:p w:rsidR="001762E1" w:rsidRPr="00512CFA" w:rsidRDefault="001762E1" w:rsidP="001762E1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2(b)</w:t>
            </w:r>
          </w:p>
        </w:tc>
        <w:tc>
          <w:tcPr>
            <w:tcW w:w="7513" w:type="dxa"/>
            <w:gridSpan w:val="3"/>
            <w:vMerge w:val="restart"/>
            <w:tcBorders>
              <w:top w:val="single" w:sz="4" w:space="0" w:color="auto"/>
            </w:tcBorders>
          </w:tcPr>
          <w:p w:rsidR="001762E1" w:rsidRDefault="001762E1" w:rsidP="001762E1">
            <w:pPr>
              <w:spacing w:before="40" w:after="40"/>
              <w:rPr>
                <w:szCs w:val="22"/>
              </w:rPr>
            </w:pPr>
            <w:r w:rsidRPr="001762E1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object w:dxaOrig="1440" w:dyaOrig="1440">
                <v:shape id="_x0000_s1256" type="#_x0000_t75" style="position:absolute;margin-left:53.25pt;margin-top:5.8pt;width:207.25pt;height:226.75pt;z-index:-251643904;mso-position-horizontal-relative:text;mso-position-vertical-relative:text" wrapcoords="-73 0 -73 21534 21600 21534 21600 0 -73 0">
                  <v:imagedata r:id="rId9" o:title=""/>
                  <w10:wrap type="tight"/>
                </v:shape>
                <o:OLEObject Type="Embed" ProgID="PBrush" ShapeID="_x0000_s1256" DrawAspect="Content" ObjectID="_1582533732" r:id="rId10"/>
              </w:object>
            </w:r>
          </w:p>
          <w:p w:rsidR="001762E1" w:rsidRDefault="001762E1" w:rsidP="001762E1">
            <w:pPr>
              <w:spacing w:before="40" w:after="40"/>
              <w:rPr>
                <w:szCs w:val="22"/>
              </w:rPr>
            </w:pPr>
          </w:p>
          <w:p w:rsidR="001762E1" w:rsidRDefault="001762E1" w:rsidP="001762E1">
            <w:pPr>
              <w:spacing w:before="40" w:after="40"/>
              <w:rPr>
                <w:szCs w:val="22"/>
              </w:rPr>
            </w:pPr>
          </w:p>
          <w:p w:rsidR="001762E1" w:rsidRDefault="001762E1" w:rsidP="001762E1">
            <w:pPr>
              <w:spacing w:before="40" w:after="40"/>
              <w:rPr>
                <w:szCs w:val="22"/>
              </w:rPr>
            </w:pPr>
          </w:p>
          <w:p w:rsidR="001762E1" w:rsidRDefault="001762E1" w:rsidP="001762E1">
            <w:pPr>
              <w:spacing w:before="40" w:after="40"/>
              <w:rPr>
                <w:szCs w:val="22"/>
              </w:rPr>
            </w:pPr>
          </w:p>
          <w:p w:rsidR="001762E1" w:rsidRDefault="001762E1" w:rsidP="001762E1">
            <w:pPr>
              <w:spacing w:before="40" w:after="40"/>
              <w:rPr>
                <w:szCs w:val="22"/>
              </w:rPr>
            </w:pPr>
          </w:p>
          <w:p w:rsidR="001762E1" w:rsidRDefault="001762E1" w:rsidP="001762E1">
            <w:pPr>
              <w:spacing w:before="40" w:after="40"/>
              <w:rPr>
                <w:szCs w:val="22"/>
              </w:rPr>
            </w:pPr>
          </w:p>
          <w:p w:rsidR="001762E1" w:rsidRDefault="001762E1" w:rsidP="001762E1">
            <w:pPr>
              <w:spacing w:before="40" w:after="40"/>
              <w:rPr>
                <w:szCs w:val="22"/>
              </w:rPr>
            </w:pPr>
          </w:p>
          <w:p w:rsidR="001762E1" w:rsidRDefault="001762E1" w:rsidP="001762E1">
            <w:pPr>
              <w:spacing w:before="40" w:after="40"/>
              <w:rPr>
                <w:szCs w:val="22"/>
              </w:rPr>
            </w:pPr>
          </w:p>
          <w:p w:rsidR="001762E1" w:rsidRDefault="001762E1" w:rsidP="001762E1">
            <w:pPr>
              <w:spacing w:before="40" w:after="40"/>
              <w:rPr>
                <w:szCs w:val="22"/>
              </w:rPr>
            </w:pPr>
          </w:p>
          <w:p w:rsidR="001762E1" w:rsidRDefault="001762E1" w:rsidP="001762E1">
            <w:pPr>
              <w:spacing w:before="40" w:after="40"/>
              <w:rPr>
                <w:szCs w:val="22"/>
              </w:rPr>
            </w:pPr>
          </w:p>
          <w:p w:rsidR="001762E1" w:rsidRDefault="001762E1" w:rsidP="001762E1">
            <w:pPr>
              <w:spacing w:before="40" w:after="40"/>
              <w:rPr>
                <w:szCs w:val="22"/>
              </w:rPr>
            </w:pPr>
          </w:p>
          <w:p w:rsidR="001762E1" w:rsidRDefault="001762E1" w:rsidP="001762E1">
            <w:pPr>
              <w:spacing w:before="40" w:after="40"/>
              <w:rPr>
                <w:szCs w:val="22"/>
              </w:rPr>
            </w:pPr>
          </w:p>
          <w:p w:rsidR="001762E1" w:rsidRDefault="001762E1" w:rsidP="001762E1">
            <w:pPr>
              <w:spacing w:before="40" w:after="40"/>
              <w:rPr>
                <w:szCs w:val="22"/>
              </w:rPr>
            </w:pPr>
          </w:p>
          <w:p w:rsidR="001762E1" w:rsidRPr="00B65FF1" w:rsidRDefault="001762E1" w:rsidP="001762E1">
            <w:pPr>
              <w:spacing w:before="40" w:after="40"/>
              <w:rPr>
                <w:szCs w:val="22"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1762E1" w:rsidRPr="00A31883" w:rsidRDefault="001762E1" w:rsidP="001762E1">
            <w:pPr>
              <w:jc w:val="center"/>
            </w:pPr>
            <w:r w:rsidRPr="00A31883">
              <w:t>M1</w:t>
            </w:r>
          </w:p>
        </w:tc>
      </w:tr>
      <w:tr w:rsidR="001762E1" w:rsidRPr="00512CFA" w:rsidTr="001762E1">
        <w:trPr>
          <w:trHeight w:val="1539"/>
          <w:jc w:val="center"/>
        </w:trPr>
        <w:tc>
          <w:tcPr>
            <w:tcW w:w="1271" w:type="dxa"/>
            <w:vMerge/>
            <w:vAlign w:val="center"/>
          </w:tcPr>
          <w:p w:rsidR="001762E1" w:rsidRPr="00512CFA" w:rsidRDefault="001762E1" w:rsidP="001762E1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3"/>
            <w:vMerge/>
          </w:tcPr>
          <w:p w:rsidR="001762E1" w:rsidRPr="00B65FF1" w:rsidRDefault="001762E1" w:rsidP="001762E1">
            <w:pPr>
              <w:spacing w:before="40" w:after="40"/>
              <w:rPr>
                <w:szCs w:val="22"/>
              </w:rPr>
            </w:pP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1762E1" w:rsidRPr="00A31883" w:rsidRDefault="001762E1" w:rsidP="001762E1">
            <w:pPr>
              <w:jc w:val="center"/>
            </w:pPr>
            <w:r w:rsidRPr="00A31883">
              <w:t>A1</w:t>
            </w:r>
          </w:p>
        </w:tc>
      </w:tr>
      <w:tr w:rsidR="001762E1" w:rsidRPr="00512CFA" w:rsidTr="001762E1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  <w:vAlign w:val="center"/>
          </w:tcPr>
          <w:p w:rsidR="001762E1" w:rsidRPr="00512CFA" w:rsidRDefault="001762E1" w:rsidP="001762E1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3"/>
            <w:vMerge/>
            <w:tcBorders>
              <w:bottom w:val="nil"/>
            </w:tcBorders>
          </w:tcPr>
          <w:p w:rsidR="001762E1" w:rsidRPr="00B65FF1" w:rsidRDefault="001762E1" w:rsidP="001762E1">
            <w:pPr>
              <w:spacing w:before="40" w:after="40"/>
              <w:rPr>
                <w:szCs w:val="22"/>
              </w:rPr>
            </w:pP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1762E1" w:rsidRPr="00A31883" w:rsidRDefault="001762E1" w:rsidP="001762E1">
            <w:pPr>
              <w:jc w:val="center"/>
            </w:pPr>
            <w:r w:rsidRPr="00A31883">
              <w:t>A1</w:t>
            </w:r>
          </w:p>
        </w:tc>
      </w:tr>
      <w:tr w:rsidR="001762E1" w:rsidRPr="00512CFA" w:rsidTr="001762E1">
        <w:trPr>
          <w:trHeight w:val="225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  <w:vAlign w:val="center"/>
          </w:tcPr>
          <w:p w:rsidR="001762E1" w:rsidRPr="00512CFA" w:rsidRDefault="001762E1" w:rsidP="001762E1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single" w:sz="4" w:space="0" w:color="auto"/>
            </w:tcBorders>
          </w:tcPr>
          <w:p w:rsidR="001762E1" w:rsidRPr="00B65FF1" w:rsidRDefault="001762E1" w:rsidP="001762E1">
            <w:pPr>
              <w:spacing w:before="40" w:after="40"/>
              <w:rPr>
                <w:szCs w:val="22"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1762E1" w:rsidRPr="00002387" w:rsidRDefault="001762E1" w:rsidP="001762E1">
            <w:pPr>
              <w:spacing w:before="40" w:after="40"/>
              <w:jc w:val="right"/>
              <w:rPr>
                <w:b/>
              </w:rPr>
            </w:pPr>
            <w:r w:rsidRPr="00C53BF4">
              <w:rPr>
                <w:b/>
              </w:rPr>
              <w:t>(3)</w:t>
            </w:r>
          </w:p>
        </w:tc>
      </w:tr>
      <w:tr w:rsidR="001762E1" w:rsidRPr="00512CFA" w:rsidTr="00813145">
        <w:trPr>
          <w:trHeight w:val="225"/>
          <w:jc w:val="center"/>
        </w:trPr>
        <w:tc>
          <w:tcPr>
            <w:tcW w:w="1271" w:type="dxa"/>
            <w:tcBorders>
              <w:bottom w:val="single" w:sz="4" w:space="0" w:color="auto"/>
            </w:tcBorders>
            <w:vAlign w:val="center"/>
          </w:tcPr>
          <w:p w:rsidR="001762E1" w:rsidRPr="00512CFA" w:rsidRDefault="001762E1" w:rsidP="001762E1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1762E1" w:rsidRPr="00B65FF1" w:rsidRDefault="001762E1" w:rsidP="001762E1">
            <w:pPr>
              <w:spacing w:before="40" w:after="40"/>
              <w:rPr>
                <w:szCs w:val="22"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762E1" w:rsidRPr="00002387" w:rsidRDefault="001762E1" w:rsidP="001762E1">
            <w:pPr>
              <w:spacing w:before="40" w:after="40"/>
              <w:jc w:val="right"/>
              <w:rPr>
                <w:b/>
              </w:rPr>
            </w:pPr>
            <w:r w:rsidRPr="00002387">
              <w:rPr>
                <w:b/>
              </w:rPr>
              <w:t>(5 marks)</w:t>
            </w:r>
          </w:p>
        </w:tc>
      </w:tr>
      <w:tr w:rsidR="001762E1" w:rsidRPr="00512CFA" w:rsidTr="000153CF">
        <w:trPr>
          <w:trHeight w:val="225"/>
          <w:jc w:val="center"/>
        </w:trPr>
        <w:tc>
          <w:tcPr>
            <w:tcW w:w="1271" w:type="dxa"/>
            <w:vMerge w:val="restart"/>
          </w:tcPr>
          <w:p w:rsidR="001762E1" w:rsidRPr="00512CFA" w:rsidRDefault="001762E1" w:rsidP="000153CF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3(a)</w:t>
            </w:r>
          </w:p>
        </w:tc>
        <w:tc>
          <w:tcPr>
            <w:tcW w:w="7513" w:type="dxa"/>
            <w:gridSpan w:val="3"/>
            <w:tcBorders>
              <w:top w:val="single" w:sz="4" w:space="0" w:color="auto"/>
              <w:bottom w:val="nil"/>
            </w:tcBorders>
          </w:tcPr>
          <w:p w:rsidR="000153CF" w:rsidRDefault="000153CF" w:rsidP="000153CF">
            <w:pPr>
              <w:spacing w:before="40" w:after="40"/>
            </w:pPr>
            <w:r w:rsidRPr="000153CF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object w:dxaOrig="1440" w:dyaOrig="1440">
                <v:shape id="_x0000_s1260" type="#_x0000_t75" style="position:absolute;margin-left:0;margin-top:3.75pt;width:213pt;height:117pt;z-index:-251639808;mso-position-horizontal-relative:text;mso-position-vertical-relative:text" wrapcoords="-76 0 -76 21462 21600 21462 21600 0 -76 0">
                  <v:imagedata r:id="rId11" o:title=""/>
                  <w10:wrap type="tight"/>
                </v:shape>
                <o:OLEObject Type="Embed" ProgID="PBrush" ShapeID="_x0000_s1260" DrawAspect="Content" ObjectID="_1582533733" r:id="rId12"/>
              </w:object>
            </w:r>
          </w:p>
          <w:p w:rsidR="000153CF" w:rsidRDefault="000153CF" w:rsidP="000153CF">
            <w:pPr>
              <w:spacing w:before="40" w:after="40"/>
            </w:pPr>
          </w:p>
          <w:p w:rsidR="000153CF" w:rsidRDefault="000153CF" w:rsidP="000153CF">
            <w:pPr>
              <w:spacing w:before="40" w:after="40"/>
            </w:pPr>
          </w:p>
          <w:p w:rsidR="000153CF" w:rsidRDefault="000153CF" w:rsidP="000153CF">
            <w:pPr>
              <w:spacing w:before="40" w:after="40"/>
            </w:pPr>
          </w:p>
          <w:p w:rsidR="000153CF" w:rsidRDefault="000153CF" w:rsidP="000153CF">
            <w:pPr>
              <w:spacing w:before="40" w:after="40"/>
            </w:pPr>
          </w:p>
          <w:p w:rsidR="000153CF" w:rsidRDefault="000153CF" w:rsidP="000153CF">
            <w:pPr>
              <w:spacing w:before="40" w:after="40"/>
            </w:pPr>
          </w:p>
          <w:p w:rsidR="000153CF" w:rsidRDefault="000153CF" w:rsidP="000153CF">
            <w:pPr>
              <w:spacing w:before="40" w:after="40"/>
            </w:pPr>
          </w:p>
          <w:p w:rsidR="001762E1" w:rsidRPr="00B65FF1" w:rsidRDefault="001762E1" w:rsidP="000153CF">
            <w:pPr>
              <w:spacing w:before="40" w:after="40"/>
              <w:rPr>
                <w:szCs w:val="22"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1762E1" w:rsidRPr="00002387" w:rsidRDefault="001762E1" w:rsidP="000153CF">
            <w:pPr>
              <w:spacing w:before="40" w:after="40"/>
              <w:jc w:val="center"/>
              <w:rPr>
                <w:b/>
              </w:rPr>
            </w:pPr>
          </w:p>
        </w:tc>
      </w:tr>
      <w:tr w:rsidR="000153CF" w:rsidRPr="00512CFA" w:rsidTr="000153CF">
        <w:trPr>
          <w:trHeight w:val="225"/>
          <w:jc w:val="center"/>
        </w:trPr>
        <w:tc>
          <w:tcPr>
            <w:tcW w:w="1271" w:type="dxa"/>
            <w:vMerge/>
          </w:tcPr>
          <w:p w:rsidR="000153CF" w:rsidRPr="00512CFA" w:rsidRDefault="000153CF" w:rsidP="000153C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</w:tcPr>
          <w:p w:rsidR="000153CF" w:rsidRPr="001762E1" w:rsidRDefault="000153CF" w:rsidP="000153CF">
            <w:pPr>
              <w:spacing w:before="40" w:after="40"/>
              <w:rPr>
                <w:i/>
              </w:rPr>
            </w:pPr>
            <w:r>
              <w:t>Correct shape with a single crossing of each axis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0153CF" w:rsidRDefault="000153CF" w:rsidP="000153CF">
            <w:pPr>
              <w:spacing w:before="40" w:after="40"/>
              <w:jc w:val="center"/>
            </w:pPr>
            <w:r>
              <w:t>B1</w:t>
            </w:r>
          </w:p>
        </w:tc>
      </w:tr>
      <w:tr w:rsidR="001762E1" w:rsidRPr="00512CFA" w:rsidTr="000153CF">
        <w:trPr>
          <w:trHeight w:val="225"/>
          <w:jc w:val="center"/>
        </w:trPr>
        <w:tc>
          <w:tcPr>
            <w:tcW w:w="1271" w:type="dxa"/>
            <w:vMerge/>
          </w:tcPr>
          <w:p w:rsidR="001762E1" w:rsidRPr="00512CFA" w:rsidRDefault="001762E1" w:rsidP="000153C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</w:tcPr>
          <w:p w:rsidR="001762E1" w:rsidRPr="00B65FF1" w:rsidRDefault="001762E1" w:rsidP="000153CF">
            <w:pPr>
              <w:spacing w:before="40" w:after="40"/>
              <w:rPr>
                <w:szCs w:val="22"/>
              </w:rPr>
            </w:pPr>
            <w:r w:rsidRPr="001762E1">
              <w:rPr>
                <w:i/>
              </w:rPr>
              <w:t>y</w:t>
            </w:r>
            <w:r>
              <w:t xml:space="preserve"> = 1 labelled or stated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1762E1" w:rsidRPr="00002387" w:rsidRDefault="001762E1" w:rsidP="000153CF">
            <w:pPr>
              <w:spacing w:before="40" w:after="40"/>
              <w:jc w:val="center"/>
              <w:rPr>
                <w:b/>
              </w:rPr>
            </w:pPr>
            <w:r>
              <w:t>B1</w:t>
            </w:r>
          </w:p>
        </w:tc>
      </w:tr>
      <w:tr w:rsidR="001762E1" w:rsidRPr="00512CFA" w:rsidTr="000153CF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1762E1" w:rsidRPr="00512CFA" w:rsidRDefault="001762E1" w:rsidP="000153C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</w:tcPr>
          <w:p w:rsidR="001762E1" w:rsidRPr="00B65FF1" w:rsidRDefault="001762E1" w:rsidP="000153CF">
            <w:pPr>
              <w:spacing w:before="40" w:after="40"/>
              <w:rPr>
                <w:szCs w:val="22"/>
              </w:rPr>
            </w:pPr>
            <w:r w:rsidRPr="001762E1">
              <w:rPr>
                <w:i/>
              </w:rPr>
              <w:t>x</w:t>
            </w:r>
            <w:r>
              <w:t xml:space="preserve"> = 3 labelled or stated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1762E1" w:rsidRPr="00002387" w:rsidRDefault="001762E1" w:rsidP="000153CF">
            <w:pPr>
              <w:spacing w:before="40" w:after="40"/>
              <w:jc w:val="center"/>
              <w:rPr>
                <w:b/>
              </w:rPr>
            </w:pPr>
            <w:r>
              <w:t>B1</w:t>
            </w:r>
          </w:p>
        </w:tc>
      </w:tr>
      <w:tr w:rsidR="001762E1" w:rsidRPr="00512CFA" w:rsidTr="000153CF">
        <w:trPr>
          <w:trHeight w:val="225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1762E1" w:rsidRPr="00512CFA" w:rsidRDefault="001762E1" w:rsidP="000153C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single" w:sz="4" w:space="0" w:color="auto"/>
            </w:tcBorders>
          </w:tcPr>
          <w:p w:rsidR="001762E1" w:rsidRPr="00B65FF1" w:rsidRDefault="001762E1" w:rsidP="000153CF">
            <w:pPr>
              <w:spacing w:before="40" w:after="40"/>
              <w:rPr>
                <w:szCs w:val="22"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1762E1" w:rsidRPr="001762E1" w:rsidRDefault="001762E1" w:rsidP="000153CF">
            <w:pPr>
              <w:spacing w:before="40" w:after="40"/>
              <w:jc w:val="right"/>
              <w:rPr>
                <w:b/>
              </w:rPr>
            </w:pPr>
            <w:r w:rsidRPr="001762E1">
              <w:rPr>
                <w:b/>
              </w:rPr>
              <w:t>(3)</w:t>
            </w:r>
          </w:p>
        </w:tc>
      </w:tr>
      <w:tr w:rsidR="001762E1" w:rsidRPr="00512CFA" w:rsidTr="000153CF">
        <w:trPr>
          <w:trHeight w:val="225"/>
          <w:jc w:val="center"/>
        </w:trPr>
        <w:tc>
          <w:tcPr>
            <w:tcW w:w="1271" w:type="dxa"/>
            <w:vMerge w:val="restart"/>
          </w:tcPr>
          <w:p w:rsidR="001762E1" w:rsidRPr="00512CFA" w:rsidRDefault="001762E1" w:rsidP="000153CF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3(b)</w:t>
            </w:r>
          </w:p>
        </w:tc>
        <w:tc>
          <w:tcPr>
            <w:tcW w:w="7513" w:type="dxa"/>
            <w:gridSpan w:val="3"/>
            <w:tcBorders>
              <w:top w:val="single" w:sz="4" w:space="0" w:color="auto"/>
              <w:bottom w:val="nil"/>
            </w:tcBorders>
          </w:tcPr>
          <w:p w:rsidR="001762E1" w:rsidRPr="00B65FF1" w:rsidRDefault="001762E1" w:rsidP="000153CF">
            <w:pPr>
              <w:spacing w:before="40" w:after="40"/>
              <w:rPr>
                <w:szCs w:val="22"/>
              </w:rPr>
            </w:pPr>
            <w:r>
              <w:t xml:space="preserve">Horizontal translation so crosses the </w:t>
            </w:r>
            <w:r w:rsidRPr="001762E1">
              <w:rPr>
                <w:i/>
              </w:rPr>
              <w:t>x</w:t>
            </w:r>
            <w:r>
              <w:t>-axis at (1, 0)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1762E1" w:rsidRPr="001762E1" w:rsidRDefault="001762E1" w:rsidP="000153CF">
            <w:pPr>
              <w:spacing w:before="40" w:after="40"/>
              <w:jc w:val="center"/>
            </w:pPr>
            <w:r w:rsidRPr="001762E1">
              <w:t>B1</w:t>
            </w:r>
          </w:p>
        </w:tc>
      </w:tr>
      <w:tr w:rsidR="001762E1" w:rsidRPr="00512CFA" w:rsidTr="000153CF">
        <w:trPr>
          <w:trHeight w:val="225"/>
          <w:jc w:val="center"/>
        </w:trPr>
        <w:tc>
          <w:tcPr>
            <w:tcW w:w="1271" w:type="dxa"/>
            <w:vMerge/>
          </w:tcPr>
          <w:p w:rsidR="001762E1" w:rsidRPr="00512CFA" w:rsidRDefault="001762E1" w:rsidP="000153C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</w:tcPr>
          <w:p w:rsidR="001762E1" w:rsidRPr="00B65FF1" w:rsidRDefault="001762E1" w:rsidP="000153CF">
            <w:pPr>
              <w:spacing w:before="40" w:after="40"/>
              <w:rPr>
                <w:szCs w:val="22"/>
              </w:rPr>
            </w:pPr>
            <w:r>
              <w:t xml:space="preserve">New equation is </w:t>
            </w:r>
            <w:r w:rsidRPr="001762E1">
              <w:rPr>
                <w:position w:val="-28"/>
              </w:rPr>
              <w:object w:dxaOrig="1579" w:dyaOrig="660">
                <v:shape id="_x0000_i1025" type="#_x0000_t75" style="width:78.75pt;height:33pt" o:ole="">
                  <v:imagedata r:id="rId13" o:title=""/>
                </v:shape>
                <o:OLEObject Type="Embed" ProgID="Equation.3" ShapeID="_x0000_i1025" DrawAspect="Content" ObjectID="_1582533679" r:id="rId14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1762E1" w:rsidRPr="001762E1" w:rsidRDefault="001762E1" w:rsidP="000153CF">
            <w:pPr>
              <w:spacing w:before="40" w:after="40"/>
              <w:jc w:val="center"/>
            </w:pPr>
            <w:r w:rsidRPr="001762E1">
              <w:t>M1</w:t>
            </w:r>
          </w:p>
        </w:tc>
      </w:tr>
      <w:tr w:rsidR="001762E1" w:rsidRPr="00512CFA" w:rsidTr="000153CF">
        <w:trPr>
          <w:trHeight w:val="225"/>
          <w:jc w:val="center"/>
        </w:trPr>
        <w:tc>
          <w:tcPr>
            <w:tcW w:w="1271" w:type="dxa"/>
            <w:vMerge/>
          </w:tcPr>
          <w:p w:rsidR="001762E1" w:rsidRPr="00512CFA" w:rsidRDefault="001762E1" w:rsidP="000153C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</w:tcPr>
          <w:p w:rsidR="001762E1" w:rsidRPr="00B65FF1" w:rsidRDefault="001762E1" w:rsidP="000153CF">
            <w:pPr>
              <w:spacing w:before="40" w:after="40"/>
              <w:rPr>
                <w:szCs w:val="22"/>
              </w:rPr>
            </w:pPr>
            <w:r>
              <w:t xml:space="preserve">When </w:t>
            </w:r>
            <w:r w:rsidRPr="001762E1">
              <w:rPr>
                <w:i/>
              </w:rPr>
              <w:t>x</w:t>
            </w:r>
            <w:r>
              <w:t xml:space="preserve"> = 0 </w:t>
            </w:r>
            <w:r w:rsidRPr="001762E1">
              <w:rPr>
                <w:i/>
              </w:rPr>
              <w:t>y</w:t>
            </w:r>
            <w:r>
              <w:t xml:space="preserve"> =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1762E1" w:rsidRPr="001762E1" w:rsidRDefault="001762E1" w:rsidP="000153CF">
            <w:pPr>
              <w:spacing w:before="40" w:after="40"/>
              <w:jc w:val="center"/>
            </w:pPr>
            <w:r>
              <w:t>M</w:t>
            </w:r>
            <w:r w:rsidRPr="001762E1">
              <w:t>1</w:t>
            </w:r>
          </w:p>
        </w:tc>
      </w:tr>
      <w:tr w:rsidR="001762E1" w:rsidRPr="00512CFA" w:rsidTr="000153CF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1762E1" w:rsidRPr="00512CFA" w:rsidRDefault="001762E1" w:rsidP="000153C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</w:tcPr>
          <w:p w:rsidR="001762E1" w:rsidRPr="00B65FF1" w:rsidRDefault="001762E1" w:rsidP="000153CF">
            <w:pPr>
              <w:spacing w:before="40" w:after="40"/>
              <w:rPr>
                <w:szCs w:val="22"/>
              </w:rPr>
            </w:pPr>
            <w:r>
              <w:rPr>
                <w:szCs w:val="22"/>
              </w:rPr>
              <w:t xml:space="preserve">                      = </w:t>
            </w:r>
            <w:r w:rsidRPr="000B1CD5">
              <w:rPr>
                <w:position w:val="-24"/>
              </w:rPr>
              <w:object w:dxaOrig="220" w:dyaOrig="620">
                <v:shape id="_x0000_i1026" type="#_x0000_t75" style="width:11.25pt;height:30.75pt" o:ole="">
                  <v:imagedata r:id="rId15" o:title=""/>
                </v:shape>
                <o:OLEObject Type="Embed" ProgID="Equation.3" ShapeID="_x0000_i1026" DrawAspect="Content" ObjectID="_1582533680" r:id="rId16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1762E1" w:rsidRPr="001762E1" w:rsidRDefault="001762E1" w:rsidP="000153CF">
            <w:pPr>
              <w:spacing w:before="40" w:after="40"/>
              <w:jc w:val="center"/>
            </w:pPr>
            <w:r w:rsidRPr="001762E1">
              <w:t>A1</w:t>
            </w:r>
          </w:p>
        </w:tc>
      </w:tr>
      <w:tr w:rsidR="001762E1" w:rsidRPr="00512CFA" w:rsidTr="000153CF">
        <w:trPr>
          <w:trHeight w:val="225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1762E1" w:rsidRPr="00512CFA" w:rsidRDefault="001762E1" w:rsidP="000153C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single" w:sz="4" w:space="0" w:color="auto"/>
            </w:tcBorders>
          </w:tcPr>
          <w:p w:rsidR="001762E1" w:rsidRPr="00B65FF1" w:rsidRDefault="001762E1" w:rsidP="000153CF">
            <w:pPr>
              <w:spacing w:before="40" w:after="40"/>
              <w:rPr>
                <w:szCs w:val="22"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1762E1" w:rsidRPr="00002387" w:rsidRDefault="001762E1" w:rsidP="000153CF">
            <w:pPr>
              <w:spacing w:before="40" w:after="40"/>
              <w:jc w:val="right"/>
              <w:rPr>
                <w:b/>
              </w:rPr>
            </w:pPr>
            <w:r>
              <w:rPr>
                <w:b/>
              </w:rPr>
              <w:t>(4)</w:t>
            </w:r>
          </w:p>
        </w:tc>
      </w:tr>
      <w:tr w:rsidR="001762E1" w:rsidRPr="00512CFA" w:rsidTr="001762E1">
        <w:trPr>
          <w:trHeight w:val="225"/>
          <w:jc w:val="center"/>
        </w:trPr>
        <w:tc>
          <w:tcPr>
            <w:tcW w:w="1271" w:type="dxa"/>
            <w:tcBorders>
              <w:bottom w:val="single" w:sz="4" w:space="0" w:color="auto"/>
            </w:tcBorders>
          </w:tcPr>
          <w:p w:rsidR="001762E1" w:rsidRPr="00512CFA" w:rsidRDefault="001762E1" w:rsidP="000153C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1762E1" w:rsidRPr="00B65FF1" w:rsidRDefault="001762E1" w:rsidP="000153CF">
            <w:pPr>
              <w:spacing w:before="40" w:after="40"/>
              <w:rPr>
                <w:szCs w:val="22"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762E1" w:rsidRPr="00002387" w:rsidRDefault="001762E1" w:rsidP="000153CF">
            <w:pPr>
              <w:spacing w:before="40" w:after="40"/>
              <w:jc w:val="right"/>
              <w:rPr>
                <w:b/>
              </w:rPr>
            </w:pPr>
            <w:r>
              <w:rPr>
                <w:b/>
              </w:rPr>
              <w:t>(7</w:t>
            </w:r>
            <w:r w:rsidRPr="00002387">
              <w:rPr>
                <w:b/>
              </w:rPr>
              <w:t xml:space="preserve"> marks)</w:t>
            </w:r>
          </w:p>
        </w:tc>
      </w:tr>
      <w:tr w:rsidR="00D77605" w:rsidRPr="00512CFA" w:rsidTr="00D77605">
        <w:trPr>
          <w:trHeight w:val="225"/>
          <w:jc w:val="center"/>
        </w:trPr>
        <w:tc>
          <w:tcPr>
            <w:tcW w:w="1271" w:type="dxa"/>
            <w:vMerge w:val="restart"/>
          </w:tcPr>
          <w:p w:rsidR="00D77605" w:rsidRPr="00512CFA" w:rsidRDefault="00D77605" w:rsidP="00D77605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4(a)</w:t>
            </w:r>
          </w:p>
        </w:tc>
        <w:tc>
          <w:tcPr>
            <w:tcW w:w="7513" w:type="dxa"/>
            <w:gridSpan w:val="3"/>
            <w:tcBorders>
              <w:top w:val="single" w:sz="4" w:space="0" w:color="auto"/>
              <w:bottom w:val="nil"/>
            </w:tcBorders>
          </w:tcPr>
          <w:p w:rsidR="00D77605" w:rsidRPr="00B65FF1" w:rsidRDefault="00D77605" w:rsidP="00D77605">
            <w:pPr>
              <w:spacing w:before="40" w:after="40"/>
              <w:rPr>
                <w:szCs w:val="22"/>
              </w:rPr>
            </w:pPr>
            <w:r w:rsidRPr="00D77605">
              <w:rPr>
                <w:bCs/>
                <w:szCs w:val="22"/>
              </w:rPr>
              <w:t>Check graph in question for possible answers and space below graph for answers to part (b)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D77605" w:rsidRDefault="00D77605" w:rsidP="00D77605">
            <w:pPr>
              <w:spacing w:before="40" w:after="40"/>
              <w:jc w:val="right"/>
              <w:rPr>
                <w:b/>
              </w:rPr>
            </w:pPr>
          </w:p>
        </w:tc>
      </w:tr>
      <w:tr w:rsidR="00D77605" w:rsidRPr="00512CFA" w:rsidTr="00D77605">
        <w:trPr>
          <w:trHeight w:val="225"/>
          <w:jc w:val="center"/>
        </w:trPr>
        <w:tc>
          <w:tcPr>
            <w:tcW w:w="1271" w:type="dxa"/>
            <w:vMerge/>
          </w:tcPr>
          <w:p w:rsidR="00D77605" w:rsidRPr="00512CFA" w:rsidRDefault="00D77605" w:rsidP="00D7760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</w:tcPr>
          <w:p w:rsidR="00D77605" w:rsidRDefault="00D77605" w:rsidP="00D77605">
            <w:pPr>
              <w:spacing w:before="40" w:after="40"/>
              <w:rPr>
                <w:szCs w:val="22"/>
              </w:rPr>
            </w:pPr>
            <w:r w:rsidRPr="00D77605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object w:dxaOrig="1440" w:dyaOrig="1440">
                <v:shape id="_x0000_s1303" type="#_x0000_t75" style="position:absolute;margin-left:0;margin-top:5.8pt;width:175.5pt;height:162pt;z-index:-251633664;mso-position-horizontal-relative:text;mso-position-vertical-relative:text" wrapcoords="-92 0 -92 21503 21600 21503 21600 0 -92 0">
                  <v:imagedata r:id="rId17" o:title="" cropbottom="1771f"/>
                  <w10:wrap type="tight"/>
                </v:shape>
                <o:OLEObject Type="Embed" ProgID="PBrush" ShapeID="_x0000_s1303" DrawAspect="Content" ObjectID="_1582533734" r:id="rId18"/>
              </w:object>
            </w:r>
          </w:p>
          <w:p w:rsidR="00D77605" w:rsidRDefault="00D77605" w:rsidP="00D77605">
            <w:pPr>
              <w:spacing w:before="40" w:after="40"/>
              <w:rPr>
                <w:szCs w:val="22"/>
              </w:rPr>
            </w:pPr>
          </w:p>
          <w:p w:rsidR="00D77605" w:rsidRDefault="00D77605" w:rsidP="00D77605">
            <w:pPr>
              <w:spacing w:before="40" w:after="40"/>
              <w:rPr>
                <w:szCs w:val="22"/>
              </w:rPr>
            </w:pPr>
          </w:p>
          <w:p w:rsidR="00D77605" w:rsidRDefault="00D77605" w:rsidP="00D77605">
            <w:pPr>
              <w:spacing w:before="40" w:after="40"/>
              <w:rPr>
                <w:szCs w:val="22"/>
              </w:rPr>
            </w:pPr>
          </w:p>
          <w:p w:rsidR="00D77605" w:rsidRDefault="00D77605" w:rsidP="00D77605">
            <w:pPr>
              <w:spacing w:before="40" w:after="40"/>
              <w:rPr>
                <w:szCs w:val="22"/>
              </w:rPr>
            </w:pPr>
          </w:p>
          <w:p w:rsidR="00D77605" w:rsidRDefault="00D77605" w:rsidP="00D77605">
            <w:pPr>
              <w:spacing w:before="40" w:after="40"/>
              <w:rPr>
                <w:szCs w:val="22"/>
              </w:rPr>
            </w:pPr>
          </w:p>
          <w:p w:rsidR="00D77605" w:rsidRDefault="00D77605" w:rsidP="00D77605">
            <w:pPr>
              <w:spacing w:before="40" w:after="40"/>
              <w:rPr>
                <w:szCs w:val="22"/>
              </w:rPr>
            </w:pPr>
          </w:p>
          <w:p w:rsidR="00D77605" w:rsidRDefault="00D77605" w:rsidP="00D77605">
            <w:pPr>
              <w:spacing w:before="40" w:after="40"/>
              <w:rPr>
                <w:szCs w:val="22"/>
              </w:rPr>
            </w:pPr>
          </w:p>
          <w:p w:rsidR="00D77605" w:rsidRDefault="00D77605" w:rsidP="00D77605">
            <w:pPr>
              <w:spacing w:before="40" w:after="40"/>
              <w:rPr>
                <w:szCs w:val="22"/>
              </w:rPr>
            </w:pPr>
          </w:p>
          <w:p w:rsidR="00D77605" w:rsidRDefault="00D77605" w:rsidP="00D77605">
            <w:pPr>
              <w:spacing w:before="40" w:after="40"/>
              <w:rPr>
                <w:szCs w:val="22"/>
              </w:rPr>
            </w:pPr>
          </w:p>
          <w:p w:rsidR="00D77605" w:rsidRPr="00B65FF1" w:rsidRDefault="00D77605" w:rsidP="00D77605">
            <w:pPr>
              <w:spacing w:before="40" w:after="40"/>
              <w:rPr>
                <w:szCs w:val="22"/>
              </w:rPr>
            </w:pP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D77605" w:rsidRPr="00002387" w:rsidRDefault="00D77605" w:rsidP="00D77605">
            <w:pPr>
              <w:spacing w:before="40" w:after="40"/>
              <w:jc w:val="right"/>
              <w:rPr>
                <w:b/>
              </w:rPr>
            </w:pPr>
          </w:p>
        </w:tc>
      </w:tr>
      <w:tr w:rsidR="00D77605" w:rsidRPr="00512CFA" w:rsidTr="00D77605">
        <w:trPr>
          <w:trHeight w:val="225"/>
          <w:jc w:val="center"/>
        </w:trPr>
        <w:tc>
          <w:tcPr>
            <w:tcW w:w="1271" w:type="dxa"/>
            <w:vMerge/>
          </w:tcPr>
          <w:p w:rsidR="00D77605" w:rsidRDefault="00D77605" w:rsidP="00D7760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D77605" w:rsidRPr="00D77605" w:rsidRDefault="00D77605" w:rsidP="00D77605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D77605">
              <w:rPr>
                <w:rFonts w:ascii="Times New Roman" w:hAnsi="Times New Roman"/>
                <w:position w:val="-22"/>
                <w:sz w:val="24"/>
                <w:szCs w:val="24"/>
              </w:rPr>
              <w:object w:dxaOrig="639" w:dyaOrig="580" w14:anchorId="6BD5109A">
                <v:shape id="_x0000_i1027" type="#_x0000_t75" style="width:32.25pt;height:28.5pt" o:ole="">
                  <v:imagedata r:id="rId19" o:title=""/>
                </v:shape>
                <o:OLEObject Type="Embed" ProgID="Equation.DSMT4" ShapeID="_x0000_i1027" DrawAspect="Content" ObjectID="_1582533681" r:id="rId20"/>
              </w:object>
            </w:r>
            <w:r w:rsidRPr="00D77605">
              <w:rPr>
                <w:rFonts w:ascii="Times New Roman" w:hAnsi="Times New Roman"/>
                <w:sz w:val="24"/>
                <w:szCs w:val="24"/>
              </w:rPr>
              <w:t xml:space="preserve"> is translated up or down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D77605" w:rsidRPr="00D77605" w:rsidRDefault="00D77605" w:rsidP="00D77605">
            <w:pPr>
              <w:spacing w:before="40" w:after="40"/>
              <w:jc w:val="center"/>
            </w:pPr>
            <w:r w:rsidRPr="00D77605">
              <w:t>M1</w:t>
            </w:r>
          </w:p>
        </w:tc>
      </w:tr>
      <w:tr w:rsidR="00D77605" w:rsidRPr="00512CFA" w:rsidTr="00D77605">
        <w:trPr>
          <w:trHeight w:val="225"/>
          <w:jc w:val="center"/>
        </w:trPr>
        <w:tc>
          <w:tcPr>
            <w:tcW w:w="1271" w:type="dxa"/>
            <w:vMerge/>
          </w:tcPr>
          <w:p w:rsidR="00D77605" w:rsidRDefault="00D77605" w:rsidP="00D7760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D77605" w:rsidRPr="00D77605" w:rsidRDefault="00D77605" w:rsidP="00D77605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D77605">
              <w:rPr>
                <w:rFonts w:ascii="Times New Roman" w:hAnsi="Times New Roman"/>
                <w:position w:val="-22"/>
                <w:sz w:val="24"/>
                <w:szCs w:val="24"/>
              </w:rPr>
              <w:object w:dxaOrig="999" w:dyaOrig="580" w14:anchorId="44E69FB6">
                <v:shape id="_x0000_i1028" type="#_x0000_t75" style="width:49.5pt;height:28.5pt" o:ole="">
                  <v:imagedata r:id="rId21" o:title=""/>
                </v:shape>
                <o:OLEObject Type="Embed" ProgID="Equation.DSMT4" ShapeID="_x0000_i1028" DrawAspect="Content" ObjectID="_1582533682" r:id="rId22"/>
              </w:object>
            </w:r>
            <w:r w:rsidRPr="00D77605">
              <w:rPr>
                <w:rFonts w:ascii="Times New Roman" w:hAnsi="Times New Roman"/>
                <w:sz w:val="24"/>
                <w:szCs w:val="24"/>
              </w:rPr>
              <w:t xml:space="preserve"> is in the correct position 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D77605" w:rsidRPr="00D77605" w:rsidRDefault="00D77605" w:rsidP="00D77605">
            <w:pPr>
              <w:spacing w:before="40" w:after="40"/>
              <w:jc w:val="center"/>
            </w:pPr>
            <w:r w:rsidRPr="00D77605">
              <w:t>A1</w:t>
            </w:r>
          </w:p>
        </w:tc>
      </w:tr>
      <w:tr w:rsidR="00D77605" w:rsidRPr="00512CFA" w:rsidTr="00D77605">
        <w:trPr>
          <w:trHeight w:val="225"/>
          <w:jc w:val="center"/>
        </w:trPr>
        <w:tc>
          <w:tcPr>
            <w:tcW w:w="1271" w:type="dxa"/>
            <w:vMerge/>
          </w:tcPr>
          <w:p w:rsidR="00D77605" w:rsidRDefault="00D77605" w:rsidP="00D7760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D77605" w:rsidRPr="00D77605" w:rsidRDefault="00D77605" w:rsidP="00D77605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noProof/>
                <w:position w:val="-14"/>
                <w:sz w:val="24"/>
                <w:szCs w:val="24"/>
                <w:lang w:eastAsia="en-GB"/>
              </w:rPr>
            </w:pPr>
            <w:r w:rsidRPr="00D77605">
              <w:rPr>
                <w:rFonts w:ascii="Times New Roman" w:hAnsi="Times New Roman"/>
                <w:sz w:val="24"/>
                <w:szCs w:val="24"/>
              </w:rPr>
              <w:t xml:space="preserve">Intersection with </w:t>
            </w:r>
            <w:r w:rsidRPr="00D77605">
              <w:rPr>
                <w:rFonts w:ascii="Times New Roman" w:hAnsi="Times New Roman"/>
                <w:i/>
                <w:iCs/>
                <w:sz w:val="24"/>
                <w:szCs w:val="24"/>
              </w:rPr>
              <w:t>x</w:t>
            </w:r>
            <w:r w:rsidRPr="00D77605">
              <w:rPr>
                <w:rFonts w:ascii="Times New Roman" w:hAnsi="Times New Roman"/>
                <w:sz w:val="24"/>
                <w:szCs w:val="24"/>
              </w:rPr>
              <w:t xml:space="preserve">-axis at </w:t>
            </w:r>
            <w:r w:rsidRPr="00D77605">
              <w:rPr>
                <w:rFonts w:ascii="Times New Roman" w:hAnsi="Times New Roman"/>
                <w:noProof/>
                <w:position w:val="-14"/>
                <w:sz w:val="24"/>
                <w:szCs w:val="24"/>
                <w:lang w:eastAsia="en-GB"/>
              </w:rPr>
              <w:object w:dxaOrig="760" w:dyaOrig="400" w14:anchorId="3B651245">
                <v:shape id="_x0000_i1029" type="#_x0000_t75" style="width:42.75pt;height:23.25pt" o:ole="">
                  <v:imagedata r:id="rId23" o:title=""/>
                </v:shape>
                <o:OLEObject Type="Embed" ProgID="Equation.DSMT4" ShapeID="_x0000_i1029" DrawAspect="Content" ObjectID="_1582533683" r:id="rId24"/>
              </w:object>
            </w:r>
            <w:r w:rsidRPr="00D77605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only</w:t>
            </w:r>
          </w:p>
          <w:p w:rsidR="00D77605" w:rsidRPr="00D77605" w:rsidRDefault="00D77605" w:rsidP="00D77605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D77605">
              <w:rPr>
                <w:rFonts w:ascii="Times New Roman" w:hAnsi="Times New Roman"/>
                <w:noProof/>
                <w:position w:val="-14"/>
                <w:sz w:val="24"/>
                <w:szCs w:val="24"/>
                <w:lang w:eastAsia="en-GB"/>
              </w:rPr>
              <w:t>Independent mark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D77605" w:rsidRPr="00D77605" w:rsidRDefault="00D77605" w:rsidP="00D77605">
            <w:pPr>
              <w:spacing w:before="40" w:after="40"/>
              <w:jc w:val="center"/>
            </w:pPr>
            <w:r w:rsidRPr="00D77605">
              <w:t>B1</w:t>
            </w:r>
          </w:p>
        </w:tc>
      </w:tr>
      <w:tr w:rsidR="00D77605" w:rsidRPr="00512CFA" w:rsidTr="00D77605">
        <w:trPr>
          <w:trHeight w:val="225"/>
          <w:jc w:val="center"/>
        </w:trPr>
        <w:tc>
          <w:tcPr>
            <w:tcW w:w="1271" w:type="dxa"/>
            <w:vMerge/>
          </w:tcPr>
          <w:p w:rsidR="00D77605" w:rsidRDefault="00D77605" w:rsidP="00D7760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D77605" w:rsidRPr="00D77605" w:rsidRDefault="00D77605" w:rsidP="00D77605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D77605">
              <w:rPr>
                <w:rFonts w:ascii="Times New Roman" w:hAnsi="Times New Roman"/>
                <w:position w:val="-10"/>
                <w:sz w:val="24"/>
                <w:szCs w:val="24"/>
              </w:rPr>
              <w:object w:dxaOrig="1100" w:dyaOrig="300" w14:anchorId="3FBC1528">
                <v:shape id="_x0000_i1030" type="#_x0000_t75" style="width:54.75pt;height:15pt" o:ole="">
                  <v:imagedata r:id="rId25" o:title=""/>
                </v:shape>
                <o:OLEObject Type="Embed" ProgID="Equation.DSMT4" ShapeID="_x0000_i1030" DrawAspect="Content" ObjectID="_1582533684" r:id="rId26"/>
              </w:object>
            </w:r>
            <w:r w:rsidRPr="00D77605">
              <w:rPr>
                <w:rFonts w:ascii="Times New Roman" w:hAnsi="Times New Roman"/>
                <w:sz w:val="24"/>
                <w:szCs w:val="24"/>
              </w:rPr>
              <w:t xml:space="preserve"> : attempt at straight line, with positive gradient with  positive </w:t>
            </w:r>
            <w:r w:rsidRPr="00D77605">
              <w:rPr>
                <w:rFonts w:ascii="Times New Roman" w:hAnsi="Times New Roman"/>
                <w:i/>
                <w:iCs/>
                <w:sz w:val="24"/>
                <w:szCs w:val="24"/>
              </w:rPr>
              <w:t>y</w:t>
            </w:r>
            <w:r w:rsidRPr="00D77605">
              <w:rPr>
                <w:rFonts w:ascii="Times New Roman" w:hAnsi="Times New Roman"/>
                <w:sz w:val="24"/>
                <w:szCs w:val="24"/>
              </w:rPr>
              <w:t xml:space="preserve"> intercept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D77605" w:rsidRPr="00D77605" w:rsidRDefault="00D77605" w:rsidP="00D77605">
            <w:pPr>
              <w:spacing w:before="40" w:after="40"/>
              <w:jc w:val="center"/>
            </w:pPr>
            <w:r w:rsidRPr="00D77605">
              <w:t>B1</w:t>
            </w:r>
          </w:p>
        </w:tc>
      </w:tr>
      <w:tr w:rsidR="00D77605" w:rsidRPr="00512CFA" w:rsidTr="00D77605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D77605" w:rsidRDefault="00D77605" w:rsidP="00D7760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D77605" w:rsidRPr="00D77605" w:rsidRDefault="00D77605" w:rsidP="00D77605">
            <w:pPr>
              <w:spacing w:before="40" w:after="40"/>
              <w:jc w:val="right"/>
            </w:pPr>
            <w:r w:rsidRPr="00D77605">
              <w:t xml:space="preserve">Intersection with </w:t>
            </w:r>
            <w:r w:rsidRPr="00D77605">
              <w:rPr>
                <w:i/>
                <w:iCs/>
              </w:rPr>
              <w:t>x</w:t>
            </w:r>
            <w:r w:rsidRPr="00D77605">
              <w:t xml:space="preserve">-axis at </w:t>
            </w:r>
            <w:r w:rsidRPr="00D77605">
              <w:rPr>
                <w:noProof/>
                <w:position w:val="-14"/>
              </w:rPr>
              <w:object w:dxaOrig="940" w:dyaOrig="400" w14:anchorId="3C03BF04">
                <v:shape id="_x0000_i1031" type="#_x0000_t75" style="width:47.25pt;height:20.25pt" o:ole="">
                  <v:imagedata r:id="rId27" o:title=""/>
                </v:shape>
                <o:OLEObject Type="Embed" ProgID="Equation.DSMT4" ShapeID="_x0000_i1031" DrawAspect="Content" ObjectID="_1582533685" r:id="rId28"/>
              </w:object>
            </w:r>
            <w:r w:rsidRPr="00D77605">
              <w:rPr>
                <w:b/>
                <w:bCs/>
                <w:noProof/>
              </w:rPr>
              <w:t>and</w:t>
            </w:r>
            <w:r w:rsidRPr="00D77605">
              <w:rPr>
                <w:noProof/>
              </w:rPr>
              <w:t xml:space="preserve"> </w:t>
            </w:r>
            <w:r w:rsidRPr="00D77605">
              <w:rPr>
                <w:i/>
                <w:iCs/>
                <w:noProof/>
              </w:rPr>
              <w:t>y</w:t>
            </w:r>
            <w:r w:rsidRPr="00D77605">
              <w:rPr>
                <w:noProof/>
              </w:rPr>
              <w:t xml:space="preserve">-axis at </w:t>
            </w:r>
            <w:r w:rsidRPr="00D77605">
              <w:rPr>
                <w:position w:val="-14"/>
              </w:rPr>
              <w:object w:dxaOrig="859" w:dyaOrig="400" w14:anchorId="76C3DF5B">
                <v:shape id="_x0000_i1032" type="#_x0000_t75" style="width:42.75pt;height:20.25pt" o:ole="">
                  <v:imagedata r:id="rId29" o:title=""/>
                </v:shape>
                <o:OLEObject Type="Embed" ProgID="Equation.DSMT4" ShapeID="_x0000_i1032" DrawAspect="Content" ObjectID="_1582533686" r:id="rId30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D77605" w:rsidRPr="00D77605" w:rsidRDefault="00D77605" w:rsidP="00D77605">
            <w:pPr>
              <w:spacing w:before="40" w:after="40"/>
              <w:jc w:val="center"/>
            </w:pPr>
            <w:r w:rsidRPr="00D77605">
              <w:t>B1</w:t>
            </w:r>
          </w:p>
        </w:tc>
      </w:tr>
      <w:tr w:rsidR="00D77605" w:rsidRPr="00512CFA" w:rsidTr="00D77605">
        <w:trPr>
          <w:trHeight w:val="225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D77605" w:rsidRDefault="00D77605" w:rsidP="00D7760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single" w:sz="4" w:space="0" w:color="auto"/>
            </w:tcBorders>
          </w:tcPr>
          <w:p w:rsidR="00D77605" w:rsidRPr="00D77605" w:rsidRDefault="00D77605" w:rsidP="00D77605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D77605" w:rsidRPr="00D77605" w:rsidRDefault="00D77605" w:rsidP="00D77605">
            <w:pPr>
              <w:spacing w:before="40" w:after="40"/>
              <w:jc w:val="right"/>
              <w:rPr>
                <w:b/>
              </w:rPr>
            </w:pPr>
            <w:r w:rsidRPr="00D77605">
              <w:rPr>
                <w:b/>
              </w:rPr>
              <w:t>(5)</w:t>
            </w:r>
          </w:p>
        </w:tc>
      </w:tr>
      <w:tr w:rsidR="00D77605" w:rsidRPr="00512CFA" w:rsidTr="00D77605">
        <w:trPr>
          <w:trHeight w:val="225"/>
          <w:jc w:val="center"/>
        </w:trPr>
        <w:tc>
          <w:tcPr>
            <w:tcW w:w="1271" w:type="dxa"/>
            <w:vMerge w:val="restart"/>
          </w:tcPr>
          <w:p w:rsidR="00D77605" w:rsidRDefault="00D77605" w:rsidP="00D7760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4(b)</w:t>
            </w:r>
          </w:p>
        </w:tc>
        <w:tc>
          <w:tcPr>
            <w:tcW w:w="4253" w:type="dxa"/>
            <w:tcBorders>
              <w:top w:val="single" w:sz="4" w:space="0" w:color="auto"/>
              <w:bottom w:val="nil"/>
              <w:right w:val="nil"/>
            </w:tcBorders>
            <w:vAlign w:val="center"/>
          </w:tcPr>
          <w:p w:rsidR="00D77605" w:rsidRPr="00D77605" w:rsidRDefault="00D77605" w:rsidP="00D77605">
            <w:pPr>
              <w:spacing w:before="40" w:after="40"/>
            </w:pPr>
            <w:r w:rsidRPr="00D77605">
              <w:t xml:space="preserve"> Asymptotes : </w:t>
            </w:r>
            <w:r w:rsidRPr="00D77605">
              <w:rPr>
                <w:position w:val="-10"/>
              </w:rPr>
              <w:object w:dxaOrig="580" w:dyaOrig="300" w14:anchorId="77C29B4F">
                <v:shape id="_x0000_i1033" type="#_x0000_t75" style="width:28.5pt;height:15pt" o:ole="">
                  <v:imagedata r:id="rId31" o:title=""/>
                </v:shape>
                <o:OLEObject Type="Embed" ProgID="Equation.DSMT4" ShapeID="_x0000_i1033" DrawAspect="Content" ObjectID="_1582533687" r:id="rId32"/>
              </w:object>
            </w:r>
            <w:r w:rsidRPr="00D77605">
              <w:t xml:space="preserve"> (or </w:t>
            </w:r>
            <w:r w:rsidRPr="00D77605">
              <w:rPr>
                <w:i/>
                <w:iCs/>
              </w:rPr>
              <w:t>y</w:t>
            </w:r>
            <w:r w:rsidRPr="00D77605">
              <w:t xml:space="preserve">-axis) and </w:t>
            </w:r>
            <w:r w:rsidRPr="00D77605">
              <w:rPr>
                <w:position w:val="-10"/>
              </w:rPr>
              <w:object w:dxaOrig="800" w:dyaOrig="300" w14:anchorId="7FCD1DE1">
                <v:shape id="_x0000_i1034" type="#_x0000_t75" style="width:39.75pt;height:15pt" o:ole="">
                  <v:imagedata r:id="rId33" o:title=""/>
                </v:shape>
                <o:OLEObject Type="Embed" ProgID="Equation.DSMT4" ShapeID="_x0000_i1034" DrawAspect="Content" ObjectID="_1582533688" r:id="rId34"/>
              </w:object>
            </w:r>
            <w:r w:rsidRPr="00D77605">
              <w:rPr>
                <w:position w:val="-10"/>
              </w:rPr>
              <w:t xml:space="preserve"> </w:t>
            </w:r>
            <w:r w:rsidRPr="00D77605">
              <w:t>(Lose second B mark for extra asymptotes)</w:t>
            </w:r>
          </w:p>
        </w:tc>
        <w:tc>
          <w:tcPr>
            <w:tcW w:w="3260" w:type="dxa"/>
            <w:gridSpan w:val="2"/>
            <w:tcBorders>
              <w:top w:val="single" w:sz="4" w:space="0" w:color="auto"/>
              <w:left w:val="nil"/>
              <w:bottom w:val="nil"/>
            </w:tcBorders>
            <w:vAlign w:val="center"/>
          </w:tcPr>
          <w:p w:rsidR="00D77605" w:rsidRPr="00D77605" w:rsidRDefault="00D77605" w:rsidP="00D77605">
            <w:pPr>
              <w:spacing w:before="40" w:after="40"/>
            </w:pPr>
            <w:r w:rsidRPr="00D77605">
              <w:t>An asymptote stated correctly</w:t>
            </w:r>
          </w:p>
          <w:p w:rsidR="00D77605" w:rsidRPr="00D77605" w:rsidRDefault="00D77605" w:rsidP="00D77605">
            <w:pPr>
              <w:spacing w:before="40" w:after="40"/>
            </w:pPr>
            <w:r w:rsidRPr="00D77605">
              <w:t>Independent of part (a)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D77605" w:rsidRPr="00D77605" w:rsidRDefault="00D77605" w:rsidP="00D77605">
            <w:pPr>
              <w:spacing w:before="40" w:after="40"/>
              <w:jc w:val="center"/>
            </w:pPr>
            <w:r w:rsidRPr="00D77605">
              <w:t>B1</w:t>
            </w:r>
          </w:p>
        </w:tc>
      </w:tr>
      <w:tr w:rsidR="00D77605" w:rsidRPr="00512CFA" w:rsidTr="00D77605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D77605" w:rsidRDefault="00D77605" w:rsidP="00D7760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253" w:type="dxa"/>
            <w:tcBorders>
              <w:top w:val="nil"/>
              <w:bottom w:val="nil"/>
              <w:right w:val="nil"/>
            </w:tcBorders>
          </w:tcPr>
          <w:p w:rsidR="00D77605" w:rsidRPr="00D77605" w:rsidRDefault="00D77605" w:rsidP="00D77605">
            <w:pPr>
              <w:spacing w:before="40" w:after="40"/>
            </w:pPr>
          </w:p>
        </w:tc>
        <w:tc>
          <w:tcPr>
            <w:tcW w:w="3260" w:type="dxa"/>
            <w:gridSpan w:val="2"/>
            <w:tcBorders>
              <w:top w:val="nil"/>
              <w:left w:val="nil"/>
              <w:bottom w:val="nil"/>
            </w:tcBorders>
            <w:vAlign w:val="center"/>
          </w:tcPr>
          <w:p w:rsidR="00D77605" w:rsidRPr="00D77605" w:rsidRDefault="00D77605" w:rsidP="00D77605">
            <w:pPr>
              <w:spacing w:before="40" w:after="40"/>
              <w:jc w:val="right"/>
            </w:pPr>
            <w:r w:rsidRPr="00D77605">
              <w:t>These two lines only</w:t>
            </w:r>
          </w:p>
          <w:p w:rsidR="00D77605" w:rsidRPr="00D77605" w:rsidRDefault="00D77605" w:rsidP="00D77605">
            <w:pPr>
              <w:spacing w:before="40" w:after="40"/>
              <w:jc w:val="right"/>
            </w:pPr>
            <w:r w:rsidRPr="00D77605">
              <w:t xml:space="preserve">Not </w:t>
            </w:r>
            <w:proofErr w:type="spellStart"/>
            <w:r w:rsidRPr="00D77605">
              <w:t>ft</w:t>
            </w:r>
            <w:proofErr w:type="spellEnd"/>
            <w:r w:rsidRPr="00D77605">
              <w:t xml:space="preserve"> their graph. 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D77605" w:rsidRPr="00D77605" w:rsidRDefault="00D77605" w:rsidP="00D77605">
            <w:pPr>
              <w:spacing w:before="40" w:after="40"/>
              <w:jc w:val="center"/>
            </w:pPr>
            <w:r w:rsidRPr="00D77605">
              <w:t>B1</w:t>
            </w:r>
          </w:p>
        </w:tc>
      </w:tr>
      <w:tr w:rsidR="00D77605" w:rsidRPr="00512CFA" w:rsidTr="00D77605">
        <w:trPr>
          <w:trHeight w:val="225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D77605" w:rsidRDefault="00D77605" w:rsidP="00D7760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</w:tcBorders>
          </w:tcPr>
          <w:p w:rsidR="00D77605" w:rsidRPr="00D77605" w:rsidRDefault="00D77605" w:rsidP="00D77605">
            <w:pPr>
              <w:spacing w:before="40" w:after="40"/>
              <w:jc w:val="right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D77605" w:rsidRPr="00D77605" w:rsidRDefault="00D77605" w:rsidP="00D77605">
            <w:pPr>
              <w:spacing w:before="40" w:after="40"/>
              <w:jc w:val="right"/>
            </w:pPr>
            <w:r w:rsidRPr="00D77605">
              <w:rPr>
                <w:b/>
              </w:rPr>
              <w:t>(2)</w:t>
            </w:r>
          </w:p>
        </w:tc>
      </w:tr>
      <w:tr w:rsidR="00D77605" w:rsidRPr="00512CFA" w:rsidTr="00D77605">
        <w:trPr>
          <w:trHeight w:val="225"/>
          <w:jc w:val="center"/>
        </w:trPr>
        <w:tc>
          <w:tcPr>
            <w:tcW w:w="1271" w:type="dxa"/>
            <w:vMerge w:val="restart"/>
          </w:tcPr>
          <w:p w:rsidR="00D77605" w:rsidRDefault="00D77605" w:rsidP="00D77605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4(c)</w:t>
            </w:r>
          </w:p>
        </w:tc>
        <w:tc>
          <w:tcPr>
            <w:tcW w:w="4253" w:type="dxa"/>
            <w:tcBorders>
              <w:bottom w:val="nil"/>
              <w:right w:val="nil"/>
            </w:tcBorders>
            <w:vAlign w:val="center"/>
          </w:tcPr>
          <w:p w:rsidR="00D77605" w:rsidRPr="00D77605" w:rsidRDefault="00D77605" w:rsidP="00D77605">
            <w:pPr>
              <w:spacing w:before="40" w:after="40"/>
            </w:pPr>
            <w:r w:rsidRPr="00D77605">
              <w:t xml:space="preserve">Method 1:  </w:t>
            </w:r>
            <w:r w:rsidRPr="00D77605">
              <w:rPr>
                <w:position w:val="-22"/>
              </w:rPr>
              <w:object w:dxaOrig="1540" w:dyaOrig="580" w14:anchorId="06707CF1">
                <v:shape id="_x0000_i1035" type="#_x0000_t75" style="width:77.25pt;height:28.5pt" o:ole="">
                  <v:imagedata r:id="rId35" o:title=""/>
                </v:shape>
                <o:OLEObject Type="Embed" ProgID="Equation.DSMT4" ShapeID="_x0000_i1035" DrawAspect="Content" ObjectID="_1582533689" r:id="rId36"/>
              </w:object>
            </w:r>
          </w:p>
        </w:tc>
        <w:tc>
          <w:tcPr>
            <w:tcW w:w="3260" w:type="dxa"/>
            <w:gridSpan w:val="2"/>
            <w:tcBorders>
              <w:left w:val="nil"/>
              <w:bottom w:val="nil"/>
            </w:tcBorders>
            <w:vAlign w:val="center"/>
          </w:tcPr>
          <w:p w:rsidR="00D77605" w:rsidRPr="00D77605" w:rsidRDefault="00D77605" w:rsidP="00D77605">
            <w:pPr>
              <w:spacing w:before="40" w:after="40"/>
              <w:rPr>
                <w:position w:val="-22"/>
              </w:rPr>
            </w:pPr>
            <w:r w:rsidRPr="00D77605">
              <w:t xml:space="preserve">Method 2:        </w:t>
            </w:r>
            <w:r w:rsidRPr="00D77605">
              <w:rPr>
                <w:position w:val="-28"/>
              </w:rPr>
              <w:object w:dxaOrig="1320" w:dyaOrig="660" w14:anchorId="2475D191">
                <v:shape id="_x0000_i1036" type="#_x0000_t75" style="width:66pt;height:33pt" o:ole="">
                  <v:imagedata r:id="rId37" o:title=""/>
                </v:shape>
                <o:OLEObject Type="Embed" ProgID="Equation.DSMT4" ShapeID="_x0000_i1036" DrawAspect="Content" ObjectID="_1582533690" r:id="rId38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D77605" w:rsidRPr="00D77605" w:rsidRDefault="00D77605" w:rsidP="00D77605">
            <w:pPr>
              <w:spacing w:before="40" w:after="40"/>
              <w:jc w:val="center"/>
            </w:pPr>
            <w:r w:rsidRPr="00D77605">
              <w:t>M1</w:t>
            </w:r>
          </w:p>
        </w:tc>
      </w:tr>
      <w:tr w:rsidR="00D77605" w:rsidRPr="00512CFA" w:rsidTr="00D77605">
        <w:trPr>
          <w:trHeight w:val="225"/>
          <w:jc w:val="center"/>
        </w:trPr>
        <w:tc>
          <w:tcPr>
            <w:tcW w:w="1271" w:type="dxa"/>
            <w:vMerge/>
          </w:tcPr>
          <w:p w:rsidR="00D77605" w:rsidRDefault="00D77605" w:rsidP="00D7760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253" w:type="dxa"/>
            <w:tcBorders>
              <w:top w:val="nil"/>
              <w:bottom w:val="nil"/>
              <w:right w:val="nil"/>
            </w:tcBorders>
            <w:vAlign w:val="center"/>
          </w:tcPr>
          <w:p w:rsidR="00D77605" w:rsidRPr="00D77605" w:rsidRDefault="00D77605" w:rsidP="00D77605">
            <w:pPr>
              <w:spacing w:before="40" w:after="40"/>
            </w:pPr>
            <w:r w:rsidRPr="00D77605">
              <w:rPr>
                <w:position w:val="-10"/>
              </w:rPr>
              <w:object w:dxaOrig="1680" w:dyaOrig="340" w14:anchorId="26BADAF5">
                <v:shape id="_x0000_i1037" type="#_x0000_t75" style="width:83.25pt;height:17.25pt" o:ole="">
                  <v:imagedata r:id="rId39" o:title=""/>
                </v:shape>
                <o:OLEObject Type="Embed" ProgID="Equation.DSMT4" ShapeID="_x0000_i1037" DrawAspect="Content" ObjectID="_1582533691" r:id="rId40"/>
              </w:object>
            </w:r>
            <w:r w:rsidRPr="00D77605">
              <w:rPr>
                <w:position w:val="-6"/>
              </w:rPr>
              <w:object w:dxaOrig="620" w:dyaOrig="220" w14:anchorId="696EBBCC">
                <v:shape id="_x0000_i1038" type="#_x0000_t75" style="width:30pt;height:11.25pt" o:ole="">
                  <v:imagedata r:id="rId41" o:title=""/>
                </v:shape>
                <o:OLEObject Type="Embed" ProgID="Equation.DSMT4" ShapeID="_x0000_i1038" DrawAspect="Content" ObjectID="_1582533692" r:id="rId42"/>
              </w:object>
            </w:r>
          </w:p>
        </w:tc>
        <w:tc>
          <w:tcPr>
            <w:tcW w:w="3260" w:type="dxa"/>
            <w:gridSpan w:val="2"/>
            <w:tcBorders>
              <w:top w:val="nil"/>
              <w:left w:val="nil"/>
              <w:bottom w:val="nil"/>
            </w:tcBorders>
          </w:tcPr>
          <w:p w:rsidR="00D77605" w:rsidRPr="00D77605" w:rsidRDefault="00D77605" w:rsidP="00D77605">
            <w:pPr>
              <w:spacing w:before="40" w:after="40"/>
            </w:pPr>
            <w:r w:rsidRPr="00D77605">
              <w:t xml:space="preserve">  </w:t>
            </w:r>
            <w:r w:rsidRPr="00D77605">
              <w:rPr>
                <w:position w:val="-10"/>
              </w:rPr>
              <w:object w:dxaOrig="2240" w:dyaOrig="360" w14:anchorId="5827764C">
                <v:shape id="_x0000_i1039" type="#_x0000_t75" style="width:111.75pt;height:18pt" o:ole="">
                  <v:imagedata r:id="rId43" o:title=""/>
                </v:shape>
                <o:OLEObject Type="Embed" ProgID="Equation.DSMT4" ShapeID="_x0000_i1039" DrawAspect="Content" ObjectID="_1582533693" r:id="rId44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D77605" w:rsidRPr="00D77605" w:rsidRDefault="00D77605" w:rsidP="00D77605">
            <w:pPr>
              <w:spacing w:before="40" w:after="40"/>
              <w:jc w:val="center"/>
            </w:pPr>
            <w:r w:rsidRPr="00D77605">
              <w:t>dM1</w:t>
            </w:r>
          </w:p>
        </w:tc>
      </w:tr>
      <w:tr w:rsidR="00D77605" w:rsidRPr="00512CFA" w:rsidTr="0098518A">
        <w:trPr>
          <w:trHeight w:val="225"/>
          <w:jc w:val="center"/>
        </w:trPr>
        <w:tc>
          <w:tcPr>
            <w:tcW w:w="1271" w:type="dxa"/>
            <w:vMerge/>
          </w:tcPr>
          <w:p w:rsidR="00D77605" w:rsidRDefault="00D77605" w:rsidP="00D7760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253" w:type="dxa"/>
            <w:tcBorders>
              <w:top w:val="nil"/>
              <w:bottom w:val="nil"/>
              <w:right w:val="nil"/>
            </w:tcBorders>
          </w:tcPr>
          <w:p w:rsidR="00D77605" w:rsidRPr="00D77605" w:rsidRDefault="00D77605" w:rsidP="00D77605">
            <w:pPr>
              <w:spacing w:before="40" w:after="40"/>
            </w:pPr>
            <w:r w:rsidRPr="00D77605">
              <w:rPr>
                <w:position w:val="-12"/>
              </w:rPr>
              <w:object w:dxaOrig="980" w:dyaOrig="340" w14:anchorId="01462597">
                <v:shape id="_x0000_i1040" type="#_x0000_t75" style="width:57pt;height:20.25pt" o:ole="">
                  <v:imagedata r:id="rId45" o:title=""/>
                </v:shape>
                <o:OLEObject Type="Embed" ProgID="Equation.DSMT4" ShapeID="_x0000_i1040" DrawAspect="Content" ObjectID="_1582533694" r:id="rId46"/>
              </w:object>
            </w:r>
          </w:p>
        </w:tc>
        <w:tc>
          <w:tcPr>
            <w:tcW w:w="3260" w:type="dxa"/>
            <w:gridSpan w:val="2"/>
            <w:tcBorders>
              <w:top w:val="nil"/>
              <w:left w:val="nil"/>
              <w:bottom w:val="nil"/>
            </w:tcBorders>
            <w:vAlign w:val="center"/>
          </w:tcPr>
          <w:p w:rsidR="00D77605" w:rsidRPr="00D77605" w:rsidRDefault="00D77605" w:rsidP="0098518A">
            <w:pPr>
              <w:spacing w:before="40" w:after="40"/>
            </w:pPr>
            <w:r w:rsidRPr="00D77605">
              <w:rPr>
                <w:position w:val="-12"/>
              </w:rPr>
              <w:t xml:space="preserve">    </w:t>
            </w:r>
            <w:r w:rsidRPr="00D77605">
              <w:rPr>
                <w:position w:val="-10"/>
              </w:rPr>
              <w:object w:dxaOrig="940" w:dyaOrig="300" w14:anchorId="7B1CB478">
                <v:shape id="_x0000_i1041" type="#_x0000_t75" style="width:52.5pt;height:17.25pt" o:ole="">
                  <v:imagedata r:id="rId47" o:title=""/>
                </v:shape>
                <o:OLEObject Type="Embed" ProgID="Equation.DSMT4" ShapeID="_x0000_i1041" DrawAspect="Content" ObjectID="_1582533695" r:id="rId48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D77605" w:rsidRPr="00D77605" w:rsidRDefault="00D77605" w:rsidP="00D77605">
            <w:pPr>
              <w:spacing w:before="40" w:after="40"/>
              <w:jc w:val="center"/>
            </w:pPr>
            <w:r w:rsidRPr="00D77605">
              <w:t>A1</w:t>
            </w:r>
          </w:p>
        </w:tc>
      </w:tr>
      <w:tr w:rsidR="00D77605" w:rsidRPr="00512CFA" w:rsidTr="00D77605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D77605" w:rsidRDefault="00D77605" w:rsidP="00D7760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253" w:type="dxa"/>
            <w:tcBorders>
              <w:top w:val="nil"/>
              <w:bottom w:val="nil"/>
              <w:right w:val="nil"/>
            </w:tcBorders>
          </w:tcPr>
          <w:p w:rsidR="00D77605" w:rsidRPr="00D77605" w:rsidRDefault="00D77605" w:rsidP="00D77605">
            <w:pPr>
              <w:spacing w:before="40" w:after="40"/>
            </w:pPr>
            <w:r w:rsidRPr="00D77605">
              <w:t xml:space="preserve">When </w:t>
            </w:r>
            <w:r w:rsidRPr="00D77605">
              <w:rPr>
                <w:position w:val="-10"/>
              </w:rPr>
              <w:object w:dxaOrig="1460" w:dyaOrig="300" w14:anchorId="749B6F1E">
                <v:shape id="_x0000_i1042" type="#_x0000_t75" style="width:72.75pt;height:15pt" o:ole="">
                  <v:imagedata r:id="rId49" o:title=""/>
                </v:shape>
                <o:OLEObject Type="Embed" ProgID="Equation.DSMT4" ShapeID="_x0000_i1042" DrawAspect="Content" ObjectID="_1582533696" r:id="rId50"/>
              </w:object>
            </w:r>
          </w:p>
          <w:p w:rsidR="00D77605" w:rsidRPr="00D77605" w:rsidRDefault="00D77605" w:rsidP="00D77605">
            <w:pPr>
              <w:spacing w:before="40" w:after="40"/>
            </w:pPr>
            <w:r w:rsidRPr="00D77605">
              <w:t xml:space="preserve">When </w:t>
            </w:r>
            <w:r w:rsidRPr="00D77605">
              <w:rPr>
                <w:position w:val="-10"/>
              </w:rPr>
              <w:object w:dxaOrig="1219" w:dyaOrig="340" w14:anchorId="0A02D241">
                <v:shape id="_x0000_i1043" type="#_x0000_t75" style="width:74.25pt;height:21pt" o:ole="">
                  <v:imagedata r:id="rId51" o:title=""/>
                </v:shape>
                <o:OLEObject Type="Embed" ProgID="Equation.DSMT4" ShapeID="_x0000_i1043" DrawAspect="Content" ObjectID="_1582533697" r:id="rId52"/>
              </w:object>
            </w:r>
          </w:p>
        </w:tc>
        <w:tc>
          <w:tcPr>
            <w:tcW w:w="3260" w:type="dxa"/>
            <w:gridSpan w:val="2"/>
            <w:tcBorders>
              <w:top w:val="nil"/>
              <w:left w:val="nil"/>
              <w:bottom w:val="nil"/>
            </w:tcBorders>
            <w:vAlign w:val="center"/>
          </w:tcPr>
          <w:p w:rsidR="00D77605" w:rsidRPr="00D77605" w:rsidRDefault="00D77605" w:rsidP="00D77605">
            <w:pPr>
              <w:spacing w:before="40" w:after="40"/>
            </w:pPr>
            <w:r w:rsidRPr="00D77605">
              <w:t xml:space="preserve">When </w:t>
            </w:r>
            <w:r w:rsidRPr="00D77605">
              <w:rPr>
                <w:position w:val="-10"/>
              </w:rPr>
              <w:object w:dxaOrig="1540" w:dyaOrig="300" w14:anchorId="2948C0EF">
                <v:shape id="_x0000_i1044" type="#_x0000_t75" style="width:77.25pt;height:15pt" o:ole="">
                  <v:imagedata r:id="rId53" o:title=""/>
                </v:shape>
                <o:OLEObject Type="Embed" ProgID="Equation.DSMT4" ShapeID="_x0000_i1044" DrawAspect="Content" ObjectID="_1582533698" r:id="rId54"/>
              </w:object>
            </w:r>
            <w:r w:rsidRPr="00D77605">
              <w:t xml:space="preserve"> </w:t>
            </w:r>
          </w:p>
          <w:p w:rsidR="00D77605" w:rsidRPr="00D77605" w:rsidRDefault="00D77605" w:rsidP="00D77605">
            <w:pPr>
              <w:spacing w:before="40" w:after="40"/>
            </w:pPr>
            <w:r w:rsidRPr="00D77605">
              <w:t xml:space="preserve">When </w:t>
            </w:r>
            <w:r w:rsidRPr="00D77605">
              <w:rPr>
                <w:position w:val="-12"/>
              </w:rPr>
              <w:object w:dxaOrig="1200" w:dyaOrig="340" w14:anchorId="671E68F0">
                <v:shape id="_x0000_i1045" type="#_x0000_t75" style="width:63.75pt;height:18pt" o:ole="">
                  <v:imagedata r:id="rId55" o:title=""/>
                </v:shape>
                <o:OLEObject Type="Embed" ProgID="Equation.DSMT4" ShapeID="_x0000_i1045" DrawAspect="Content" ObjectID="_1582533699" r:id="rId56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D77605" w:rsidRPr="00D77605" w:rsidRDefault="00D77605" w:rsidP="00D77605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D77605">
              <w:rPr>
                <w:rFonts w:ascii="Times New Roman" w:hAnsi="Times New Roman"/>
                <w:bCs/>
                <w:sz w:val="24"/>
                <w:szCs w:val="24"/>
              </w:rPr>
              <w:t>M1A1</w:t>
            </w:r>
          </w:p>
        </w:tc>
      </w:tr>
      <w:tr w:rsidR="00D77605" w:rsidRPr="00512CFA" w:rsidTr="00D77605">
        <w:trPr>
          <w:trHeight w:val="225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D77605" w:rsidRDefault="00D77605" w:rsidP="00D7760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single" w:sz="4" w:space="0" w:color="auto"/>
            </w:tcBorders>
          </w:tcPr>
          <w:p w:rsidR="00D77605" w:rsidRPr="00D77605" w:rsidRDefault="00D77605" w:rsidP="00D77605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D77605" w:rsidRPr="00D77605" w:rsidRDefault="00D77605" w:rsidP="00D77605">
            <w:pPr>
              <w:spacing w:before="40" w:after="40"/>
              <w:jc w:val="right"/>
              <w:rPr>
                <w:b/>
              </w:rPr>
            </w:pPr>
            <w:r w:rsidRPr="00D77605">
              <w:rPr>
                <w:b/>
              </w:rPr>
              <w:t>(5)</w:t>
            </w:r>
          </w:p>
        </w:tc>
      </w:tr>
      <w:tr w:rsidR="00D77605" w:rsidRPr="00512CFA" w:rsidTr="001762E1">
        <w:trPr>
          <w:trHeight w:val="225"/>
          <w:jc w:val="center"/>
        </w:trPr>
        <w:tc>
          <w:tcPr>
            <w:tcW w:w="1271" w:type="dxa"/>
            <w:tcBorders>
              <w:bottom w:val="single" w:sz="4" w:space="0" w:color="auto"/>
            </w:tcBorders>
          </w:tcPr>
          <w:p w:rsidR="00D77605" w:rsidRDefault="00D77605" w:rsidP="00D7760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D77605" w:rsidRPr="00B65FF1" w:rsidRDefault="00D77605" w:rsidP="00D77605">
            <w:pPr>
              <w:spacing w:before="40" w:after="40"/>
              <w:rPr>
                <w:szCs w:val="22"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77605" w:rsidRPr="00002387" w:rsidRDefault="00D77605" w:rsidP="00D77605">
            <w:pPr>
              <w:spacing w:before="40" w:after="40"/>
              <w:jc w:val="right"/>
              <w:rPr>
                <w:b/>
              </w:rPr>
            </w:pPr>
            <w:r>
              <w:rPr>
                <w:b/>
              </w:rPr>
              <w:t>(12</w:t>
            </w:r>
            <w:r w:rsidRPr="00002387">
              <w:rPr>
                <w:b/>
              </w:rPr>
              <w:t xml:space="preserve"> marks)</w:t>
            </w:r>
          </w:p>
        </w:tc>
      </w:tr>
      <w:tr w:rsidR="005E5CC1" w:rsidRPr="00512CFA" w:rsidTr="005E5CC1">
        <w:trPr>
          <w:trHeight w:val="225"/>
          <w:jc w:val="center"/>
        </w:trPr>
        <w:tc>
          <w:tcPr>
            <w:tcW w:w="1271" w:type="dxa"/>
            <w:vMerge w:val="restart"/>
          </w:tcPr>
          <w:p w:rsidR="005E5CC1" w:rsidRPr="00512CFA" w:rsidRDefault="005E5CC1" w:rsidP="005E5CC1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5(a)</w:t>
            </w:r>
          </w:p>
        </w:tc>
        <w:tc>
          <w:tcPr>
            <w:tcW w:w="7513" w:type="dxa"/>
            <w:gridSpan w:val="3"/>
            <w:tcBorders>
              <w:top w:val="single" w:sz="4" w:space="0" w:color="auto"/>
              <w:bottom w:val="nil"/>
            </w:tcBorders>
            <w:vAlign w:val="center"/>
          </w:tcPr>
          <w:p w:rsidR="005E5CC1" w:rsidRPr="003F36AF" w:rsidRDefault="005E5CC1" w:rsidP="005E5CC1">
            <w:pPr>
              <w:spacing w:before="40" w:after="40"/>
            </w:pPr>
            <w:r w:rsidRPr="003F36AF">
              <w:rPr>
                <w:position w:val="-10"/>
              </w:rPr>
              <w:object w:dxaOrig="3560" w:dyaOrig="360" w14:anchorId="18F9AD72">
                <v:shape id="_x0000_i1046" type="#_x0000_t75" style="width:176.25pt;height:18pt" o:ole="">
                  <v:imagedata r:id="rId57" o:title=""/>
                </v:shape>
                <o:OLEObject Type="Embed" ProgID="Equation.DSMT4" ShapeID="_x0000_i1046" DrawAspect="Content" ObjectID="_1582533700" r:id="rId58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5E5CC1" w:rsidRPr="003F36AF" w:rsidRDefault="005E5CC1" w:rsidP="005E5CC1">
            <w:pPr>
              <w:spacing w:before="40" w:after="40"/>
              <w:jc w:val="center"/>
            </w:pPr>
            <w:r w:rsidRPr="003F36AF">
              <w:t>B1</w:t>
            </w:r>
          </w:p>
        </w:tc>
      </w:tr>
      <w:tr w:rsidR="005E5CC1" w:rsidRPr="00512CFA" w:rsidTr="005E5CC1">
        <w:trPr>
          <w:trHeight w:val="225"/>
          <w:jc w:val="center"/>
        </w:trPr>
        <w:tc>
          <w:tcPr>
            <w:tcW w:w="1271" w:type="dxa"/>
            <w:vMerge/>
          </w:tcPr>
          <w:p w:rsidR="005E5CC1" w:rsidRPr="00512CFA" w:rsidRDefault="005E5CC1" w:rsidP="005E5CC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5E5CC1" w:rsidRPr="003F36AF" w:rsidRDefault="005E5CC1" w:rsidP="005E5CC1">
            <w:pPr>
              <w:spacing w:before="40" w:after="40"/>
            </w:pPr>
            <w:r w:rsidRPr="003F36AF">
              <w:rPr>
                <w:position w:val="-32"/>
              </w:rPr>
              <w:object w:dxaOrig="2720" w:dyaOrig="760" w14:anchorId="43C0BA89">
                <v:shape id="_x0000_i1047" type="#_x0000_t75" style="width:135.75pt;height:38.25pt" o:ole="">
                  <v:imagedata r:id="rId59" o:title=""/>
                </v:shape>
                <o:OLEObject Type="Embed" ProgID="Equation.DSMT4" ShapeID="_x0000_i1047" DrawAspect="Content" ObjectID="_1582533701" r:id="rId60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5E5CC1" w:rsidRPr="003F36AF" w:rsidRDefault="005E5CC1" w:rsidP="005E5CC1">
            <w:pPr>
              <w:spacing w:before="40" w:after="40"/>
              <w:jc w:val="center"/>
            </w:pPr>
            <w:r w:rsidRPr="003F36AF">
              <w:t>M1</w:t>
            </w:r>
          </w:p>
        </w:tc>
      </w:tr>
      <w:tr w:rsidR="005E5CC1" w:rsidRPr="00512CFA" w:rsidTr="005E5CC1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5E5CC1" w:rsidRPr="00512CFA" w:rsidRDefault="005E5CC1" w:rsidP="005E5CC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5E5CC1" w:rsidRPr="003F36AF" w:rsidRDefault="005E5CC1" w:rsidP="005E5CC1">
            <w:pPr>
              <w:spacing w:before="40" w:after="40"/>
            </w:pPr>
            <w:r w:rsidRPr="003F36AF">
              <w:rPr>
                <w:position w:val="-10"/>
              </w:rPr>
              <w:object w:dxaOrig="2700" w:dyaOrig="360" w14:anchorId="6049256B">
                <v:shape id="_x0000_i1048" type="#_x0000_t75" style="width:135pt;height:18pt" o:ole="">
                  <v:imagedata r:id="rId61" o:title=""/>
                </v:shape>
                <o:OLEObject Type="Embed" ProgID="Equation.DSMT4" ShapeID="_x0000_i1048" DrawAspect="Content" ObjectID="_1582533702" r:id="rId62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5E5CC1" w:rsidRPr="003F36AF" w:rsidRDefault="005E5CC1" w:rsidP="005E5CC1">
            <w:pPr>
              <w:spacing w:before="40" w:after="40"/>
              <w:jc w:val="center"/>
            </w:pPr>
            <w:r w:rsidRPr="003F36AF">
              <w:t>A1</w:t>
            </w:r>
          </w:p>
        </w:tc>
      </w:tr>
      <w:tr w:rsidR="0098518A" w:rsidRPr="00512CFA" w:rsidTr="005E5CC1">
        <w:trPr>
          <w:trHeight w:val="225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98518A" w:rsidRPr="00512CFA" w:rsidRDefault="0098518A" w:rsidP="005E5CC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single" w:sz="4" w:space="0" w:color="auto"/>
            </w:tcBorders>
            <w:vAlign w:val="center"/>
          </w:tcPr>
          <w:p w:rsidR="0098518A" w:rsidRPr="003F36AF" w:rsidRDefault="0098518A" w:rsidP="005E5CC1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98518A" w:rsidRPr="0098518A" w:rsidRDefault="0098518A" w:rsidP="005E5CC1">
            <w:pPr>
              <w:spacing w:before="40" w:after="40"/>
              <w:jc w:val="right"/>
              <w:rPr>
                <w:b/>
              </w:rPr>
            </w:pPr>
            <w:r w:rsidRPr="0098518A">
              <w:rPr>
                <w:b/>
              </w:rPr>
              <w:t>(3)</w:t>
            </w:r>
          </w:p>
        </w:tc>
      </w:tr>
      <w:tr w:rsidR="0098518A" w:rsidRPr="00512CFA" w:rsidTr="005E5CC1">
        <w:trPr>
          <w:trHeight w:val="3483"/>
          <w:jc w:val="center"/>
        </w:trPr>
        <w:tc>
          <w:tcPr>
            <w:tcW w:w="1271" w:type="dxa"/>
            <w:tcBorders>
              <w:bottom w:val="nil"/>
            </w:tcBorders>
          </w:tcPr>
          <w:p w:rsidR="0098518A" w:rsidRPr="00512CFA" w:rsidRDefault="005E5CC1" w:rsidP="005E5CC1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5(b)</w:t>
            </w:r>
          </w:p>
        </w:tc>
        <w:tc>
          <w:tcPr>
            <w:tcW w:w="7513" w:type="dxa"/>
            <w:gridSpan w:val="3"/>
            <w:tcBorders>
              <w:top w:val="single" w:sz="4" w:space="0" w:color="auto"/>
              <w:bottom w:val="nil"/>
            </w:tcBorders>
            <w:vAlign w:val="center"/>
          </w:tcPr>
          <w:p w:rsidR="0098518A" w:rsidRPr="003F36AF" w:rsidRDefault="0098518A" w:rsidP="005E5CC1">
            <w:pPr>
              <w:spacing w:before="40" w:after="40"/>
            </w:pPr>
            <w:r w:rsidRPr="003F36AF">
              <w:rPr>
                <w:noProof/>
                <w:lang w:val="en-US" w:eastAsia="en-US"/>
              </w:rPr>
              <w:pict w14:anchorId="2FD3436D">
                <v:shape id="Picture 179" o:spid="_x0000_s1312" type="#_x0000_t75" style="position:absolute;margin-left:11.6pt;margin-top:-19.75pt;width:203.7pt;height:145.5pt;z-index:251697152;visibility:visible;mso-position-horizontal-relative:text;mso-position-vertical-relative:text">
                  <v:imagedata r:id="rId63" o:title="" gain="68267f" blacklevel="-7209f"/>
                </v:shape>
              </w:pict>
            </w:r>
            <w:r w:rsidRPr="003F36AF">
              <w:t xml:space="preserve">                                          </w:t>
            </w:r>
          </w:p>
          <w:p w:rsidR="0098518A" w:rsidRPr="003F36AF" w:rsidRDefault="0098518A" w:rsidP="005E5CC1">
            <w:pPr>
              <w:spacing w:before="40" w:after="40"/>
            </w:pPr>
            <w:r w:rsidRPr="003F36AF">
              <w:t xml:space="preserve">                                      </w:t>
            </w:r>
          </w:p>
          <w:p w:rsidR="0098518A" w:rsidRPr="003F36AF" w:rsidRDefault="0098518A" w:rsidP="005E5CC1">
            <w:pPr>
              <w:spacing w:before="40" w:after="40"/>
              <w:jc w:val="right"/>
            </w:pPr>
            <w:r w:rsidRPr="003F36AF">
              <w:t xml:space="preserve">                               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98518A" w:rsidRDefault="0098518A" w:rsidP="005E5CC1">
            <w:pPr>
              <w:spacing w:before="40" w:after="40"/>
              <w:jc w:val="center"/>
            </w:pPr>
            <w:r w:rsidRPr="003F36AF">
              <w:t>M1</w:t>
            </w:r>
          </w:p>
          <w:p w:rsidR="0098518A" w:rsidRDefault="0098518A" w:rsidP="005E5CC1">
            <w:pPr>
              <w:spacing w:before="40" w:after="40"/>
              <w:jc w:val="center"/>
            </w:pPr>
          </w:p>
          <w:p w:rsidR="0098518A" w:rsidRDefault="0098518A" w:rsidP="005E5CC1">
            <w:pPr>
              <w:spacing w:before="40" w:after="40"/>
              <w:jc w:val="center"/>
            </w:pPr>
          </w:p>
          <w:p w:rsidR="0098518A" w:rsidRPr="003F36AF" w:rsidRDefault="0098518A" w:rsidP="005E5CC1">
            <w:pPr>
              <w:spacing w:before="40" w:after="40"/>
              <w:jc w:val="center"/>
            </w:pPr>
          </w:p>
          <w:p w:rsidR="0098518A" w:rsidRPr="003F36AF" w:rsidRDefault="0098518A" w:rsidP="005E5CC1">
            <w:pPr>
              <w:spacing w:before="40" w:after="40"/>
              <w:jc w:val="center"/>
            </w:pPr>
            <w:r w:rsidRPr="003F36AF">
              <w:t>B1</w:t>
            </w:r>
          </w:p>
          <w:p w:rsidR="0098518A" w:rsidRDefault="0098518A" w:rsidP="005E5CC1">
            <w:pPr>
              <w:spacing w:before="40" w:after="40"/>
              <w:jc w:val="center"/>
            </w:pPr>
          </w:p>
          <w:p w:rsidR="0098518A" w:rsidRDefault="0098518A" w:rsidP="005E5CC1">
            <w:pPr>
              <w:spacing w:before="40" w:after="40"/>
              <w:jc w:val="center"/>
            </w:pPr>
          </w:p>
          <w:p w:rsidR="0098518A" w:rsidRPr="003F36AF" w:rsidRDefault="0098518A" w:rsidP="005E5CC1">
            <w:pPr>
              <w:spacing w:before="40" w:after="40"/>
              <w:jc w:val="center"/>
            </w:pPr>
            <w:r w:rsidRPr="003F36AF">
              <w:t>A1</w:t>
            </w:r>
          </w:p>
        </w:tc>
      </w:tr>
      <w:tr w:rsidR="005E5CC1" w:rsidRPr="00512CFA" w:rsidTr="005E5CC1">
        <w:trPr>
          <w:trHeight w:val="225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5E5CC1" w:rsidRPr="00512CFA" w:rsidRDefault="005E5CC1" w:rsidP="005E5CC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single" w:sz="4" w:space="0" w:color="auto"/>
            </w:tcBorders>
            <w:vAlign w:val="center"/>
          </w:tcPr>
          <w:p w:rsidR="005E5CC1" w:rsidRPr="003F36AF" w:rsidRDefault="005E5CC1" w:rsidP="005E5CC1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5E5CC1" w:rsidRPr="005E5CC1" w:rsidRDefault="005E5CC1" w:rsidP="005E5CC1">
            <w:pPr>
              <w:spacing w:before="40" w:after="40"/>
              <w:jc w:val="right"/>
              <w:rPr>
                <w:b/>
              </w:rPr>
            </w:pPr>
            <w:r w:rsidRPr="005E5CC1">
              <w:rPr>
                <w:b/>
              </w:rPr>
              <w:t>(3)</w:t>
            </w:r>
          </w:p>
        </w:tc>
      </w:tr>
      <w:tr w:rsidR="005E5CC1" w:rsidRPr="00512CFA" w:rsidTr="005E5CC1">
        <w:trPr>
          <w:trHeight w:val="225"/>
          <w:jc w:val="center"/>
        </w:trPr>
        <w:tc>
          <w:tcPr>
            <w:tcW w:w="1271" w:type="dxa"/>
            <w:vMerge w:val="restart"/>
          </w:tcPr>
          <w:p w:rsidR="005E5CC1" w:rsidRPr="00512CFA" w:rsidRDefault="005E5CC1" w:rsidP="005E5CC1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5(c)</w:t>
            </w:r>
          </w:p>
        </w:tc>
        <w:tc>
          <w:tcPr>
            <w:tcW w:w="7513" w:type="dxa"/>
            <w:gridSpan w:val="3"/>
            <w:tcBorders>
              <w:top w:val="single" w:sz="4" w:space="0" w:color="auto"/>
              <w:bottom w:val="nil"/>
            </w:tcBorders>
            <w:vAlign w:val="center"/>
          </w:tcPr>
          <w:p w:rsidR="005E5CC1" w:rsidRPr="003F36AF" w:rsidRDefault="005E5CC1" w:rsidP="005E5CC1">
            <w:pPr>
              <w:spacing w:before="40" w:after="40"/>
            </w:pPr>
            <w:r w:rsidRPr="003F36AF">
              <w:rPr>
                <w:position w:val="-10"/>
              </w:rPr>
              <w:object w:dxaOrig="2380" w:dyaOrig="320" w14:anchorId="61F78CAC">
                <v:shape id="_x0000_i1049" type="#_x0000_t75" style="width:119.25pt;height:15.75pt" o:ole="">
                  <v:imagedata r:id="rId64" o:title=""/>
                </v:shape>
                <o:OLEObject Type="Embed" ProgID="Equation.DSMT4" ShapeID="_x0000_i1049" DrawAspect="Content" ObjectID="_1582533703" r:id="rId65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5E5CC1" w:rsidRPr="003F36AF" w:rsidRDefault="005E5CC1" w:rsidP="005E5CC1">
            <w:pPr>
              <w:spacing w:before="40" w:after="40"/>
              <w:jc w:val="center"/>
            </w:pPr>
            <w:r w:rsidRPr="003F36AF">
              <w:t xml:space="preserve">B1 </w:t>
            </w:r>
            <w:proofErr w:type="spellStart"/>
            <w:r w:rsidRPr="003F36AF">
              <w:t>B1</w:t>
            </w:r>
            <w:proofErr w:type="spellEnd"/>
          </w:p>
        </w:tc>
      </w:tr>
      <w:tr w:rsidR="005E5CC1" w:rsidRPr="00512CFA" w:rsidTr="005E5CC1">
        <w:trPr>
          <w:trHeight w:val="225"/>
          <w:jc w:val="center"/>
        </w:trPr>
        <w:tc>
          <w:tcPr>
            <w:tcW w:w="1271" w:type="dxa"/>
            <w:vMerge/>
          </w:tcPr>
          <w:p w:rsidR="005E5CC1" w:rsidRPr="00512CFA" w:rsidRDefault="005E5CC1" w:rsidP="005E5CC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5E5CC1" w:rsidRPr="003F36AF" w:rsidRDefault="005E5CC1" w:rsidP="005E5CC1">
            <w:pPr>
              <w:spacing w:before="40" w:after="40"/>
            </w:pPr>
            <w:r w:rsidRPr="003F36AF">
              <w:rPr>
                <w:position w:val="-18"/>
              </w:rPr>
              <w:object w:dxaOrig="3600" w:dyaOrig="499" w14:anchorId="7E475930">
                <v:shape id="_x0000_i1050" type="#_x0000_t75" style="width:180pt;height:24.75pt" o:ole="">
                  <v:imagedata r:id="rId66" o:title=""/>
                </v:shape>
                <o:OLEObject Type="Embed" ProgID="Equation.DSMT4" ShapeID="_x0000_i1050" DrawAspect="Content" ObjectID="_1582533704" r:id="rId67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5E5CC1" w:rsidRPr="003F36AF" w:rsidRDefault="005E5CC1" w:rsidP="005E5CC1">
            <w:pPr>
              <w:spacing w:before="40" w:after="40"/>
              <w:jc w:val="center"/>
            </w:pPr>
            <w:r w:rsidRPr="003F36AF">
              <w:t>M1</w:t>
            </w:r>
          </w:p>
        </w:tc>
      </w:tr>
      <w:tr w:rsidR="005E5CC1" w:rsidRPr="00512CFA" w:rsidTr="005E5CC1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5E5CC1" w:rsidRPr="00512CFA" w:rsidRDefault="005E5CC1" w:rsidP="005E5CC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5E5CC1" w:rsidRPr="003F36AF" w:rsidRDefault="005E5CC1" w:rsidP="005E5CC1">
            <w:pPr>
              <w:spacing w:before="40" w:after="40"/>
            </w:pPr>
            <w:r w:rsidRPr="003F36AF">
              <w:rPr>
                <w:position w:val="-14"/>
              </w:rPr>
              <w:object w:dxaOrig="1300" w:dyaOrig="420" w14:anchorId="2CF8B21F">
                <v:shape id="_x0000_i1051" type="#_x0000_t75" style="width:64.5pt;height:21.75pt" o:ole="">
                  <v:imagedata r:id="rId68" o:title=""/>
                </v:shape>
                <o:OLEObject Type="Embed" ProgID="Equation.DSMT4" ShapeID="_x0000_i1051" DrawAspect="Content" ObjectID="_1582533705" r:id="rId69"/>
              </w:object>
            </w:r>
            <w:r>
              <w:t xml:space="preserve">  </w:t>
            </w:r>
            <w:proofErr w:type="spellStart"/>
            <w:r w:rsidRPr="003F36AF">
              <w:t>cao</w:t>
            </w:r>
            <w:proofErr w:type="spellEnd"/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5E5CC1" w:rsidRPr="003F36AF" w:rsidRDefault="005E5CC1" w:rsidP="005E5CC1">
            <w:pPr>
              <w:spacing w:before="40" w:after="40"/>
              <w:jc w:val="center"/>
            </w:pPr>
            <w:r w:rsidRPr="003F36AF">
              <w:t>A1</w:t>
            </w:r>
          </w:p>
        </w:tc>
      </w:tr>
      <w:tr w:rsidR="0098518A" w:rsidRPr="00512CFA" w:rsidTr="005E5CC1">
        <w:trPr>
          <w:trHeight w:val="225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98518A" w:rsidRPr="00512CFA" w:rsidRDefault="0098518A" w:rsidP="005E5CC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single" w:sz="4" w:space="0" w:color="auto"/>
            </w:tcBorders>
            <w:vAlign w:val="center"/>
          </w:tcPr>
          <w:p w:rsidR="0098518A" w:rsidRPr="003F36AF" w:rsidRDefault="0098518A" w:rsidP="005E5CC1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98518A" w:rsidRPr="005E5CC1" w:rsidRDefault="0098518A" w:rsidP="005E5CC1">
            <w:pPr>
              <w:spacing w:before="40" w:after="40"/>
              <w:jc w:val="right"/>
              <w:rPr>
                <w:b/>
              </w:rPr>
            </w:pPr>
            <w:r w:rsidRPr="005E5CC1">
              <w:rPr>
                <w:b/>
              </w:rPr>
              <w:t>(4)</w:t>
            </w:r>
          </w:p>
        </w:tc>
      </w:tr>
      <w:tr w:rsidR="0098518A" w:rsidRPr="00512CFA" w:rsidTr="004C5269">
        <w:trPr>
          <w:trHeight w:val="225"/>
          <w:jc w:val="center"/>
        </w:trPr>
        <w:tc>
          <w:tcPr>
            <w:tcW w:w="1271" w:type="dxa"/>
            <w:tcBorders>
              <w:bottom w:val="single" w:sz="4" w:space="0" w:color="auto"/>
            </w:tcBorders>
          </w:tcPr>
          <w:p w:rsidR="0098518A" w:rsidRPr="00512CFA" w:rsidRDefault="0098518A" w:rsidP="005E5CC1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8518A" w:rsidRPr="003F36AF" w:rsidRDefault="0098518A" w:rsidP="005E5CC1">
            <w:pPr>
              <w:spacing w:before="40" w:after="40"/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8518A" w:rsidRPr="003F36AF" w:rsidRDefault="0098518A" w:rsidP="005E5CC1">
            <w:pPr>
              <w:spacing w:before="40" w:after="40"/>
              <w:jc w:val="center"/>
              <w:rPr>
                <w:b/>
              </w:rPr>
            </w:pPr>
            <w:r w:rsidRPr="003F36AF">
              <w:rPr>
                <w:b/>
              </w:rPr>
              <w:t>(10 marks)</w:t>
            </w:r>
          </w:p>
        </w:tc>
      </w:tr>
      <w:tr w:rsidR="00170FD2" w:rsidRPr="00512CFA" w:rsidTr="00C92B60">
        <w:trPr>
          <w:trHeight w:val="806"/>
          <w:jc w:val="center"/>
        </w:trPr>
        <w:tc>
          <w:tcPr>
            <w:tcW w:w="1271" w:type="dxa"/>
            <w:vMerge w:val="restart"/>
          </w:tcPr>
          <w:p w:rsidR="00170FD2" w:rsidRPr="00512CFA" w:rsidRDefault="00D24839" w:rsidP="004C5269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6</w:t>
            </w:r>
            <w:r w:rsidR="00170FD2">
              <w:rPr>
                <w:b/>
              </w:rPr>
              <w:t>(a)</w:t>
            </w:r>
          </w:p>
        </w:tc>
        <w:tc>
          <w:tcPr>
            <w:tcW w:w="4678" w:type="dxa"/>
            <w:gridSpan w:val="2"/>
            <w:vMerge w:val="restart"/>
            <w:tcBorders>
              <w:top w:val="single" w:sz="4" w:space="0" w:color="auto"/>
            </w:tcBorders>
          </w:tcPr>
          <w:p w:rsidR="00170FD2" w:rsidRDefault="00170FD2" w:rsidP="004C5269">
            <w:pPr>
              <w:spacing w:before="40" w:after="40"/>
              <w:rPr>
                <w:szCs w:val="22"/>
              </w:rPr>
            </w:pPr>
            <w:r>
              <w:rPr>
                <w:noProof/>
                <w:szCs w:val="22"/>
              </w:rPr>
              <w:drawing>
                <wp:anchor distT="0" distB="0" distL="114300" distR="114300" simplePos="0" relativeHeight="251706368" behindDoc="1" locked="0" layoutInCell="1" allowOverlap="1" wp14:anchorId="0C1250C0" wp14:editId="35B07DC3">
                  <wp:simplePos x="0" y="0"/>
                  <wp:positionH relativeFrom="column">
                    <wp:posOffset>307975</wp:posOffset>
                  </wp:positionH>
                  <wp:positionV relativeFrom="paragraph">
                    <wp:posOffset>0</wp:posOffset>
                  </wp:positionV>
                  <wp:extent cx="1478280" cy="1266825"/>
                  <wp:effectExtent l="0" t="0" r="7620" b="9525"/>
                  <wp:wrapTight wrapText="bothSides">
                    <wp:wrapPolygon edited="0">
                      <wp:start x="5010" y="0"/>
                      <wp:lineTo x="0" y="0"/>
                      <wp:lineTo x="0" y="21113"/>
                      <wp:lineTo x="4732" y="21438"/>
                      <wp:lineTo x="6959" y="21438"/>
                      <wp:lineTo x="21433" y="21113"/>
                      <wp:lineTo x="21433" y="325"/>
                      <wp:lineTo x="20876" y="0"/>
                      <wp:lineTo x="7515" y="0"/>
                      <wp:lineTo x="5010" y="0"/>
                    </wp:wrapPolygon>
                  </wp:wrapTight>
                  <wp:docPr id="72" name="Picture 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8280" cy="12668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170FD2" w:rsidRDefault="00170FD2" w:rsidP="004C5269">
            <w:pPr>
              <w:spacing w:before="40" w:after="40"/>
              <w:rPr>
                <w:szCs w:val="22"/>
              </w:rPr>
            </w:pPr>
          </w:p>
          <w:p w:rsidR="00170FD2" w:rsidRDefault="00170FD2" w:rsidP="004C5269">
            <w:pPr>
              <w:spacing w:before="40" w:after="40"/>
              <w:rPr>
                <w:szCs w:val="22"/>
              </w:rPr>
            </w:pPr>
          </w:p>
        </w:tc>
        <w:tc>
          <w:tcPr>
            <w:tcW w:w="2835" w:type="dxa"/>
            <w:tcBorders>
              <w:top w:val="single" w:sz="4" w:space="0" w:color="auto"/>
              <w:bottom w:val="nil"/>
            </w:tcBorders>
          </w:tcPr>
          <w:p w:rsidR="00170FD2" w:rsidRDefault="00170FD2" w:rsidP="004C5269">
            <w:pPr>
              <w:spacing w:before="40" w:after="40"/>
            </w:pP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708416" behindDoc="0" locked="0" layoutInCell="1" allowOverlap="1" wp14:anchorId="756E800A" wp14:editId="2B33017C">
                      <wp:simplePos x="0" y="0"/>
                      <wp:positionH relativeFrom="column">
                        <wp:posOffset>468630</wp:posOffset>
                      </wp:positionH>
                      <wp:positionV relativeFrom="paragraph">
                        <wp:posOffset>172720</wp:posOffset>
                      </wp:positionV>
                      <wp:extent cx="247650" cy="240665"/>
                      <wp:effectExtent l="0" t="0" r="0" b="0"/>
                      <wp:wrapNone/>
                      <wp:docPr id="76" name="Freeform 7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247650" cy="240665"/>
                              </a:xfrm>
                              <a:custGeom>
                                <a:avLst/>
                                <a:gdLst>
                                  <a:gd name="T0" fmla="*/ 0 w 525"/>
                                  <a:gd name="T1" fmla="*/ 0 h 467"/>
                                  <a:gd name="T2" fmla="*/ 165 w 525"/>
                                  <a:gd name="T3" fmla="*/ 409 h 467"/>
                                  <a:gd name="T4" fmla="*/ 420 w 525"/>
                                  <a:gd name="T5" fmla="*/ 349 h 467"/>
                                  <a:gd name="T6" fmla="*/ 525 w 525"/>
                                  <a:gd name="T7" fmla="*/ 0 h 467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525" h="467">
                                    <a:moveTo>
                                      <a:pt x="0" y="0"/>
                                    </a:moveTo>
                                    <a:cubicBezTo>
                                      <a:pt x="47" y="175"/>
                                      <a:pt x="95" y="351"/>
                                      <a:pt x="165" y="409"/>
                                    </a:cubicBezTo>
                                    <a:cubicBezTo>
                                      <a:pt x="235" y="467"/>
                                      <a:pt x="360" y="417"/>
                                      <a:pt x="420" y="349"/>
                                    </a:cubicBezTo>
                                    <a:cubicBezTo>
                                      <a:pt x="480" y="281"/>
                                      <a:pt x="502" y="140"/>
                                      <a:pt x="525" y="0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EB2D894" id="Freeform 76" o:spid="_x0000_s1026" style="position:absolute;margin-left:36.9pt;margin-top:13.6pt;width:19.5pt;height:18.95pt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525,4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" path="m,c47,175,95,351,165,409v70,58,195,8,255,-60c480,281,502,140,525,e" filled="f">
                      <v:path arrowok="t" o:connecttype="custom" o:connectlocs="0,0;77833,210775;198120,179855;247650,0" o:connectangles="0,0,0,0"/>
                    </v:shape>
                  </w:pict>
                </mc:Fallback>
              </mc:AlternateContent>
            </w:r>
          </w:p>
          <w:p w:rsidR="00170FD2" w:rsidRPr="00B65FF1" w:rsidRDefault="00170FD2" w:rsidP="004C5269">
            <w:pPr>
              <w:spacing w:before="40" w:after="40"/>
              <w:rPr>
                <w:szCs w:val="22"/>
              </w:rPr>
            </w:pPr>
            <w:r>
              <w:t>Shape            through (0, 0)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170FD2" w:rsidRPr="00002387" w:rsidRDefault="00170FD2" w:rsidP="004C5269">
            <w:pPr>
              <w:spacing w:before="40" w:after="40"/>
              <w:jc w:val="center"/>
              <w:rPr>
                <w:b/>
              </w:rPr>
            </w:pPr>
            <w:r w:rsidRPr="003F36AF">
              <w:t>B1</w:t>
            </w:r>
          </w:p>
        </w:tc>
      </w:tr>
      <w:tr w:rsidR="00170FD2" w:rsidRPr="00512CFA" w:rsidTr="00C92B60">
        <w:trPr>
          <w:trHeight w:val="563"/>
          <w:jc w:val="center"/>
        </w:trPr>
        <w:tc>
          <w:tcPr>
            <w:tcW w:w="1271" w:type="dxa"/>
            <w:vMerge/>
          </w:tcPr>
          <w:p w:rsidR="00170FD2" w:rsidRDefault="00170FD2" w:rsidP="004C526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678" w:type="dxa"/>
            <w:gridSpan w:val="2"/>
            <w:vMerge/>
          </w:tcPr>
          <w:p w:rsidR="00170FD2" w:rsidRDefault="00170FD2" w:rsidP="004C5269">
            <w:pPr>
              <w:spacing w:before="40" w:after="40"/>
              <w:rPr>
                <w:noProof/>
                <w:szCs w:val="22"/>
              </w:rPr>
            </w:pPr>
          </w:p>
        </w:tc>
        <w:tc>
          <w:tcPr>
            <w:tcW w:w="2835" w:type="dxa"/>
            <w:tcBorders>
              <w:top w:val="nil"/>
              <w:bottom w:val="nil"/>
            </w:tcBorders>
            <w:vAlign w:val="center"/>
          </w:tcPr>
          <w:p w:rsidR="00170FD2" w:rsidRDefault="00170FD2" w:rsidP="004C5269">
            <w:pPr>
              <w:spacing w:before="40" w:after="40"/>
            </w:pPr>
            <w:r>
              <w:t xml:space="preserve"> (3, 0)  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170FD2" w:rsidRPr="00002387" w:rsidRDefault="00170FD2" w:rsidP="004C5269">
            <w:pPr>
              <w:spacing w:before="40" w:after="40"/>
              <w:jc w:val="center"/>
              <w:rPr>
                <w:b/>
              </w:rPr>
            </w:pPr>
            <w:r w:rsidRPr="003F36AF">
              <w:t>B1</w:t>
            </w:r>
          </w:p>
        </w:tc>
      </w:tr>
      <w:tr w:rsidR="00170FD2" w:rsidRPr="00512CFA" w:rsidTr="00C92B60">
        <w:trPr>
          <w:trHeight w:val="429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170FD2" w:rsidRDefault="00170FD2" w:rsidP="004C526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678" w:type="dxa"/>
            <w:gridSpan w:val="2"/>
            <w:vMerge/>
            <w:tcBorders>
              <w:bottom w:val="nil"/>
            </w:tcBorders>
          </w:tcPr>
          <w:p w:rsidR="00170FD2" w:rsidRDefault="00170FD2" w:rsidP="004C5269">
            <w:pPr>
              <w:spacing w:before="40" w:after="40"/>
              <w:rPr>
                <w:noProof/>
                <w:szCs w:val="22"/>
              </w:rPr>
            </w:pPr>
          </w:p>
        </w:tc>
        <w:tc>
          <w:tcPr>
            <w:tcW w:w="2835" w:type="dxa"/>
            <w:tcBorders>
              <w:top w:val="nil"/>
              <w:bottom w:val="nil"/>
            </w:tcBorders>
            <w:vAlign w:val="center"/>
          </w:tcPr>
          <w:p w:rsidR="00170FD2" w:rsidRDefault="00170FD2" w:rsidP="004C5269">
            <w:pPr>
              <w:spacing w:before="40" w:after="40"/>
            </w:pPr>
            <w:r>
              <w:t xml:space="preserve">(1.5, </w:t>
            </w:r>
            <w:r>
              <w:sym w:font="Symbol" w:char="F02D"/>
            </w:r>
            <w:r>
              <w:t>1)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170FD2" w:rsidRPr="00002387" w:rsidRDefault="00170FD2" w:rsidP="004C5269">
            <w:pPr>
              <w:spacing w:before="40" w:after="40"/>
              <w:jc w:val="center"/>
              <w:rPr>
                <w:b/>
              </w:rPr>
            </w:pPr>
            <w:r w:rsidRPr="003F36AF">
              <w:t>B1</w:t>
            </w:r>
          </w:p>
        </w:tc>
      </w:tr>
      <w:tr w:rsidR="00170FD2" w:rsidRPr="00512CFA" w:rsidTr="004C5269">
        <w:trPr>
          <w:trHeight w:val="225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170FD2" w:rsidRPr="00512CFA" w:rsidRDefault="00170FD2" w:rsidP="004C526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single" w:sz="4" w:space="0" w:color="auto"/>
            </w:tcBorders>
          </w:tcPr>
          <w:p w:rsidR="00170FD2" w:rsidRPr="00B65FF1" w:rsidRDefault="00170FD2" w:rsidP="004C5269">
            <w:pPr>
              <w:spacing w:before="40" w:after="40"/>
              <w:rPr>
                <w:szCs w:val="22"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170FD2" w:rsidRDefault="00170FD2" w:rsidP="004C5269">
            <w:pPr>
              <w:spacing w:before="40" w:after="40"/>
              <w:jc w:val="right"/>
            </w:pPr>
            <w:r>
              <w:t xml:space="preserve">    </w:t>
            </w:r>
            <w:r w:rsidRPr="005E5CC1">
              <w:rPr>
                <w:b/>
              </w:rPr>
              <w:t>(3)</w:t>
            </w:r>
            <w:r>
              <w:t xml:space="preserve">                                                              </w:t>
            </w:r>
          </w:p>
        </w:tc>
      </w:tr>
      <w:tr w:rsidR="00170FD2" w:rsidRPr="00512CFA" w:rsidTr="00C92B60">
        <w:trPr>
          <w:trHeight w:val="840"/>
          <w:jc w:val="center"/>
        </w:trPr>
        <w:tc>
          <w:tcPr>
            <w:tcW w:w="1271" w:type="dxa"/>
            <w:vMerge w:val="restart"/>
          </w:tcPr>
          <w:p w:rsidR="00170FD2" w:rsidRPr="00512CFA" w:rsidRDefault="00D24839" w:rsidP="004C5269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6</w:t>
            </w:r>
            <w:r w:rsidR="00170FD2">
              <w:rPr>
                <w:b/>
              </w:rPr>
              <w:t>(b)</w:t>
            </w:r>
          </w:p>
        </w:tc>
        <w:tc>
          <w:tcPr>
            <w:tcW w:w="4678" w:type="dxa"/>
            <w:gridSpan w:val="2"/>
            <w:vMerge w:val="restart"/>
            <w:tcBorders>
              <w:top w:val="single" w:sz="4" w:space="0" w:color="auto"/>
            </w:tcBorders>
          </w:tcPr>
          <w:p w:rsidR="00170FD2" w:rsidRPr="00B65FF1" w:rsidRDefault="00170FD2" w:rsidP="004C5269">
            <w:pPr>
              <w:spacing w:before="40" w:after="40"/>
              <w:rPr>
                <w:szCs w:val="22"/>
              </w:rPr>
            </w:pPr>
            <w:r>
              <w:rPr>
                <w:noProof/>
                <w:szCs w:val="22"/>
              </w:rPr>
              <w:object w:dxaOrig="1440" w:dyaOrig="1440">
                <v:shape id="_x0000_s1327" type="#_x0000_t75" style="position:absolute;margin-left:27.35pt;margin-top:9.15pt;width:114.3pt;height:88.65pt;z-index:-251591680;visibility:visible;mso-position-horizontal-relative:text;mso-position-vertical-relative:text" wrapcoords="-142 366 -142 21051 5116 21234 6111 21234 21600 21051 21600 366 -142 366">
                  <v:imagedata r:id="rId71" o:title=""/>
                  <w10:wrap type="tight"/>
                </v:shape>
                <o:OLEObject Type="Embed" ProgID="Word.Picture.8" ShapeID="_x0000_s1327" DrawAspect="Content" ObjectID="_1582533735" r:id="rId72"/>
              </w:object>
            </w:r>
          </w:p>
        </w:tc>
        <w:tc>
          <w:tcPr>
            <w:tcW w:w="2835" w:type="dxa"/>
            <w:tcBorders>
              <w:top w:val="single" w:sz="4" w:space="0" w:color="auto"/>
              <w:bottom w:val="nil"/>
            </w:tcBorders>
          </w:tcPr>
          <w:p w:rsidR="00170FD2" w:rsidRDefault="004C5269" w:rsidP="004C5269">
            <w:pPr>
              <w:spacing w:before="40" w:after="40"/>
            </w:pP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729920" behindDoc="0" locked="0" layoutInCell="1" allowOverlap="1" wp14:anchorId="6FB929E7" wp14:editId="2D8981A0">
                      <wp:simplePos x="0" y="0"/>
                      <wp:positionH relativeFrom="column">
                        <wp:posOffset>478155</wp:posOffset>
                      </wp:positionH>
                      <wp:positionV relativeFrom="paragraph">
                        <wp:posOffset>99695</wp:posOffset>
                      </wp:positionV>
                      <wp:extent cx="247650" cy="240665"/>
                      <wp:effectExtent l="0" t="0" r="19050" b="26035"/>
                      <wp:wrapNone/>
                      <wp:docPr id="77" name="Freeform 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 flipV="1">
                                <a:off x="0" y="0"/>
                                <a:ext cx="247650" cy="240665"/>
                              </a:xfrm>
                              <a:custGeom>
                                <a:avLst/>
                                <a:gdLst>
                                  <a:gd name="T0" fmla="*/ 0 w 525"/>
                                  <a:gd name="T1" fmla="*/ 0 h 467"/>
                                  <a:gd name="T2" fmla="*/ 165 w 525"/>
                                  <a:gd name="T3" fmla="*/ 409 h 467"/>
                                  <a:gd name="T4" fmla="*/ 420 w 525"/>
                                  <a:gd name="T5" fmla="*/ 349 h 467"/>
                                  <a:gd name="T6" fmla="*/ 525 w 525"/>
                                  <a:gd name="T7" fmla="*/ 0 h 467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525" h="467">
                                    <a:moveTo>
                                      <a:pt x="0" y="0"/>
                                    </a:moveTo>
                                    <a:cubicBezTo>
                                      <a:pt x="47" y="175"/>
                                      <a:pt x="95" y="351"/>
                                      <a:pt x="165" y="409"/>
                                    </a:cubicBezTo>
                                    <a:cubicBezTo>
                                      <a:pt x="235" y="467"/>
                                      <a:pt x="360" y="417"/>
                                      <a:pt x="420" y="349"/>
                                    </a:cubicBezTo>
                                    <a:cubicBezTo>
                                      <a:pt x="480" y="281"/>
                                      <a:pt x="502" y="140"/>
                                      <a:pt x="525" y="0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0BB5A22" id="Freeform 77" o:spid="_x0000_s1026" style="position:absolute;margin-left:37.65pt;margin-top:7.85pt;width:19.5pt;height:18.95pt;flip:y;z-index:251729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525,4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" path="m,c47,175,95,351,165,409v70,58,195,8,255,-60c480,281,502,140,525,e" filled="f">
                      <v:path arrowok="t" o:connecttype="custom" o:connectlocs="0,0;77833,210775;198120,179855;247650,0" o:connectangles="0,0,0,0"/>
                    </v:shape>
                  </w:pict>
                </mc:Fallback>
              </mc:AlternateContent>
            </w:r>
          </w:p>
          <w:p w:rsidR="00170FD2" w:rsidRPr="00170FD2" w:rsidRDefault="00170FD2" w:rsidP="004C5269">
            <w:pPr>
              <w:spacing w:before="40" w:after="40"/>
            </w:pPr>
            <w:r>
              <w:t xml:space="preserve">Shape            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170FD2" w:rsidRPr="00002387" w:rsidRDefault="00170FD2" w:rsidP="004C5269">
            <w:pPr>
              <w:spacing w:before="40" w:after="40"/>
              <w:jc w:val="center"/>
              <w:rPr>
                <w:b/>
              </w:rPr>
            </w:pPr>
            <w:r w:rsidRPr="003F36AF">
              <w:t>B1</w:t>
            </w:r>
          </w:p>
        </w:tc>
      </w:tr>
      <w:tr w:rsidR="00170FD2" w:rsidRPr="00512CFA" w:rsidTr="00C92B60">
        <w:trPr>
          <w:trHeight w:val="541"/>
          <w:jc w:val="center"/>
        </w:trPr>
        <w:tc>
          <w:tcPr>
            <w:tcW w:w="1271" w:type="dxa"/>
            <w:vMerge/>
          </w:tcPr>
          <w:p w:rsidR="00170FD2" w:rsidRPr="00512CFA" w:rsidRDefault="00170FD2" w:rsidP="004C526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678" w:type="dxa"/>
            <w:gridSpan w:val="2"/>
            <w:vMerge/>
          </w:tcPr>
          <w:p w:rsidR="00170FD2" w:rsidRPr="00B65FF1" w:rsidRDefault="00170FD2" w:rsidP="004C5269">
            <w:pPr>
              <w:spacing w:before="40" w:after="40"/>
              <w:rPr>
                <w:szCs w:val="22"/>
              </w:rPr>
            </w:pPr>
          </w:p>
        </w:tc>
        <w:tc>
          <w:tcPr>
            <w:tcW w:w="2835" w:type="dxa"/>
            <w:tcBorders>
              <w:top w:val="nil"/>
              <w:bottom w:val="nil"/>
            </w:tcBorders>
            <w:vAlign w:val="center"/>
          </w:tcPr>
          <w:p w:rsidR="00170FD2" w:rsidRPr="00B65FF1" w:rsidRDefault="00170FD2" w:rsidP="004C5269">
            <w:pPr>
              <w:spacing w:before="40" w:after="40"/>
              <w:rPr>
                <w:szCs w:val="22"/>
              </w:rPr>
            </w:pPr>
            <w:r>
              <w:t xml:space="preserve">(0, 0) and (6, 0)  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170FD2" w:rsidRPr="00002387" w:rsidRDefault="00170FD2" w:rsidP="004C5269">
            <w:pPr>
              <w:spacing w:before="40" w:after="40"/>
              <w:jc w:val="center"/>
              <w:rPr>
                <w:b/>
              </w:rPr>
            </w:pPr>
            <w:r w:rsidRPr="003F36AF">
              <w:t>B1</w:t>
            </w:r>
          </w:p>
        </w:tc>
      </w:tr>
      <w:tr w:rsidR="00170FD2" w:rsidRPr="00512CFA" w:rsidTr="00C92B60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170FD2" w:rsidRPr="00512CFA" w:rsidRDefault="00170FD2" w:rsidP="004C526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678" w:type="dxa"/>
            <w:gridSpan w:val="2"/>
            <w:vMerge/>
            <w:tcBorders>
              <w:bottom w:val="nil"/>
            </w:tcBorders>
          </w:tcPr>
          <w:p w:rsidR="00170FD2" w:rsidRPr="00B65FF1" w:rsidRDefault="00170FD2" w:rsidP="004C5269">
            <w:pPr>
              <w:spacing w:before="40" w:after="40"/>
              <w:rPr>
                <w:szCs w:val="22"/>
              </w:rPr>
            </w:pPr>
          </w:p>
        </w:tc>
        <w:tc>
          <w:tcPr>
            <w:tcW w:w="2835" w:type="dxa"/>
            <w:tcBorders>
              <w:top w:val="nil"/>
              <w:bottom w:val="nil"/>
            </w:tcBorders>
            <w:vAlign w:val="center"/>
          </w:tcPr>
          <w:p w:rsidR="00170FD2" w:rsidRPr="00B65FF1" w:rsidRDefault="00170FD2" w:rsidP="004C5269">
            <w:pPr>
              <w:spacing w:before="40" w:after="40"/>
              <w:rPr>
                <w:szCs w:val="22"/>
              </w:rPr>
            </w:pPr>
            <w:r>
              <w:t>(3, 1)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170FD2" w:rsidRPr="00002387" w:rsidRDefault="00170FD2" w:rsidP="004C5269">
            <w:pPr>
              <w:spacing w:before="40" w:after="40"/>
              <w:jc w:val="center"/>
              <w:rPr>
                <w:b/>
              </w:rPr>
            </w:pPr>
            <w:r w:rsidRPr="003F36AF">
              <w:t>B1</w:t>
            </w:r>
          </w:p>
        </w:tc>
      </w:tr>
      <w:tr w:rsidR="00170FD2" w:rsidRPr="00512CFA" w:rsidTr="004C5269">
        <w:trPr>
          <w:trHeight w:val="225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170FD2" w:rsidRPr="00512CFA" w:rsidRDefault="00170FD2" w:rsidP="004C526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single" w:sz="4" w:space="0" w:color="auto"/>
            </w:tcBorders>
          </w:tcPr>
          <w:p w:rsidR="00170FD2" w:rsidRPr="00B65FF1" w:rsidRDefault="00170FD2" w:rsidP="004C5269">
            <w:pPr>
              <w:spacing w:before="40" w:after="40"/>
              <w:rPr>
                <w:szCs w:val="22"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170FD2" w:rsidRDefault="00170FD2" w:rsidP="004C5269">
            <w:pPr>
              <w:spacing w:before="40" w:after="40"/>
              <w:jc w:val="right"/>
            </w:pPr>
            <w:r>
              <w:t xml:space="preserve">    </w:t>
            </w:r>
            <w:r w:rsidRPr="005E5CC1">
              <w:rPr>
                <w:b/>
              </w:rPr>
              <w:t>(3)</w:t>
            </w:r>
            <w:r>
              <w:t xml:space="preserve">                                                              </w:t>
            </w:r>
          </w:p>
        </w:tc>
      </w:tr>
      <w:tr w:rsidR="004C5269" w:rsidRPr="00512CFA" w:rsidTr="00C92B60">
        <w:trPr>
          <w:trHeight w:val="225"/>
          <w:jc w:val="center"/>
        </w:trPr>
        <w:tc>
          <w:tcPr>
            <w:tcW w:w="1271" w:type="dxa"/>
            <w:vMerge w:val="restart"/>
          </w:tcPr>
          <w:p w:rsidR="004C5269" w:rsidRPr="00512CFA" w:rsidRDefault="00D24839" w:rsidP="004C5269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6</w:t>
            </w:r>
            <w:r w:rsidR="004C5269">
              <w:rPr>
                <w:b/>
              </w:rPr>
              <w:t>(c)</w:t>
            </w:r>
          </w:p>
        </w:tc>
        <w:tc>
          <w:tcPr>
            <w:tcW w:w="4678" w:type="dxa"/>
            <w:gridSpan w:val="2"/>
            <w:vMerge w:val="restart"/>
            <w:tcBorders>
              <w:top w:val="single" w:sz="4" w:space="0" w:color="auto"/>
            </w:tcBorders>
          </w:tcPr>
          <w:p w:rsidR="004C5269" w:rsidRPr="00B65FF1" w:rsidRDefault="004C5269" w:rsidP="004C5269">
            <w:pPr>
              <w:spacing w:before="40" w:after="40"/>
              <w:rPr>
                <w:szCs w:val="22"/>
              </w:rPr>
            </w:pPr>
            <w:r>
              <w:rPr>
                <w:noProof/>
                <w:szCs w:val="22"/>
              </w:rPr>
              <w:drawing>
                <wp:anchor distT="0" distB="0" distL="114300" distR="114300" simplePos="0" relativeHeight="251743232" behindDoc="1" locked="0" layoutInCell="1" allowOverlap="1" wp14:anchorId="7462A543" wp14:editId="076AE9DD">
                  <wp:simplePos x="0" y="0"/>
                  <wp:positionH relativeFrom="column">
                    <wp:posOffset>423545</wp:posOffset>
                  </wp:positionH>
                  <wp:positionV relativeFrom="paragraph">
                    <wp:posOffset>123190</wp:posOffset>
                  </wp:positionV>
                  <wp:extent cx="1139190" cy="1038860"/>
                  <wp:effectExtent l="0" t="0" r="3810" b="8890"/>
                  <wp:wrapTight wrapText="bothSides">
                    <wp:wrapPolygon edited="0">
                      <wp:start x="5057" y="0"/>
                      <wp:lineTo x="0" y="1584"/>
                      <wp:lineTo x="0" y="1980"/>
                      <wp:lineTo x="1445" y="6337"/>
                      <wp:lineTo x="0" y="10694"/>
                      <wp:lineTo x="0" y="12279"/>
                      <wp:lineTo x="5057" y="12675"/>
                      <wp:lineTo x="5057" y="21389"/>
                      <wp:lineTo x="7946" y="21389"/>
                      <wp:lineTo x="7946" y="19012"/>
                      <wp:lineTo x="16254" y="13071"/>
                      <wp:lineTo x="21311" y="12279"/>
                      <wp:lineTo x="21311" y="9110"/>
                      <wp:lineTo x="19866" y="6337"/>
                      <wp:lineTo x="21311" y="2377"/>
                      <wp:lineTo x="21311" y="1584"/>
                      <wp:lineTo x="8308" y="0"/>
                      <wp:lineTo x="5057" y="0"/>
                    </wp:wrapPolygon>
                  </wp:wrapTight>
                  <wp:docPr id="78" name="Picture 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9190" cy="103886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2835" w:type="dxa"/>
            <w:tcBorders>
              <w:top w:val="single" w:sz="4" w:space="0" w:color="auto"/>
              <w:bottom w:val="nil"/>
            </w:tcBorders>
          </w:tcPr>
          <w:p w:rsidR="004C5269" w:rsidRDefault="004C5269" w:rsidP="004C5269">
            <w:pPr>
              <w:spacing w:before="40" w:after="40"/>
            </w:pPr>
            <w:r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744256" behindDoc="0" locked="0" layoutInCell="1" allowOverlap="1" wp14:anchorId="2B9A73C4" wp14:editId="5F57EDAF">
                      <wp:simplePos x="0" y="0"/>
                      <wp:positionH relativeFrom="column">
                        <wp:posOffset>468630</wp:posOffset>
                      </wp:positionH>
                      <wp:positionV relativeFrom="paragraph">
                        <wp:posOffset>171450</wp:posOffset>
                      </wp:positionV>
                      <wp:extent cx="247650" cy="240665"/>
                      <wp:effectExtent l="0" t="0" r="0" b="0"/>
                      <wp:wrapNone/>
                      <wp:docPr id="79" name="Freeform 7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247650" cy="240665"/>
                              </a:xfrm>
                              <a:custGeom>
                                <a:avLst/>
                                <a:gdLst>
                                  <a:gd name="T0" fmla="*/ 0 w 525"/>
                                  <a:gd name="T1" fmla="*/ 0 h 467"/>
                                  <a:gd name="T2" fmla="*/ 165 w 525"/>
                                  <a:gd name="T3" fmla="*/ 409 h 467"/>
                                  <a:gd name="T4" fmla="*/ 420 w 525"/>
                                  <a:gd name="T5" fmla="*/ 349 h 467"/>
                                  <a:gd name="T6" fmla="*/ 525 w 525"/>
                                  <a:gd name="T7" fmla="*/ 0 h 467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525" h="467">
                                    <a:moveTo>
                                      <a:pt x="0" y="0"/>
                                    </a:moveTo>
                                    <a:cubicBezTo>
                                      <a:pt x="47" y="175"/>
                                      <a:pt x="95" y="351"/>
                                      <a:pt x="165" y="409"/>
                                    </a:cubicBezTo>
                                    <a:cubicBezTo>
                                      <a:pt x="235" y="467"/>
                                      <a:pt x="360" y="417"/>
                                      <a:pt x="420" y="349"/>
                                    </a:cubicBezTo>
                                    <a:cubicBezTo>
                                      <a:pt x="480" y="281"/>
                                      <a:pt x="502" y="140"/>
                                      <a:pt x="525" y="0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35BE77A" id="Freeform 79" o:spid="_x0000_s1026" style="position:absolute;margin-left:36.9pt;margin-top:13.5pt;width:19.5pt;height:18.95pt;z-index:251744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525,4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" path="m,c47,175,95,351,165,409v70,58,195,8,255,-60c480,281,502,140,525,e" filled="f">
                      <v:path arrowok="t" o:connecttype="custom" o:connectlocs="0,0;77833,210775;198120,179855;247650,0" o:connectangles="0,0,0,0"/>
                    </v:shape>
                  </w:pict>
                </mc:Fallback>
              </mc:AlternateContent>
            </w:r>
          </w:p>
          <w:p w:rsidR="004C5269" w:rsidRPr="00B65FF1" w:rsidRDefault="004C5269" w:rsidP="004C5269">
            <w:pPr>
              <w:spacing w:before="40" w:after="40"/>
              <w:rPr>
                <w:szCs w:val="22"/>
              </w:rPr>
            </w:pPr>
            <w:r>
              <w:t xml:space="preserve">Shape            </w:t>
            </w:r>
            <w:r w:rsidRPr="004C5269">
              <w:rPr>
                <w:u w:val="single"/>
              </w:rPr>
              <w:t>not</w:t>
            </w:r>
            <w:r>
              <w:t xml:space="preserve"> through (0, 0)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4C5269" w:rsidRPr="00002387" w:rsidRDefault="004C5269" w:rsidP="004C5269">
            <w:pPr>
              <w:spacing w:before="40" w:after="40"/>
              <w:jc w:val="center"/>
              <w:rPr>
                <w:b/>
              </w:rPr>
            </w:pPr>
            <w:r>
              <w:t>M</w:t>
            </w:r>
            <w:r w:rsidRPr="003F36AF">
              <w:t>1</w:t>
            </w:r>
          </w:p>
        </w:tc>
      </w:tr>
      <w:tr w:rsidR="004C5269" w:rsidRPr="00512CFA" w:rsidTr="00C92B60">
        <w:trPr>
          <w:trHeight w:val="225"/>
          <w:jc w:val="center"/>
        </w:trPr>
        <w:tc>
          <w:tcPr>
            <w:tcW w:w="1271" w:type="dxa"/>
            <w:vMerge/>
          </w:tcPr>
          <w:p w:rsidR="004C5269" w:rsidRPr="00512CFA" w:rsidRDefault="004C5269" w:rsidP="004C526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678" w:type="dxa"/>
            <w:gridSpan w:val="2"/>
            <w:vMerge/>
          </w:tcPr>
          <w:p w:rsidR="004C5269" w:rsidRPr="00B65FF1" w:rsidRDefault="004C5269" w:rsidP="004C5269">
            <w:pPr>
              <w:spacing w:before="40" w:after="40"/>
              <w:rPr>
                <w:szCs w:val="22"/>
              </w:rPr>
            </w:pPr>
          </w:p>
        </w:tc>
        <w:tc>
          <w:tcPr>
            <w:tcW w:w="2835" w:type="dxa"/>
            <w:tcBorders>
              <w:top w:val="nil"/>
              <w:bottom w:val="nil"/>
            </w:tcBorders>
          </w:tcPr>
          <w:p w:rsidR="004C5269" w:rsidRPr="00B65FF1" w:rsidRDefault="004C5269" w:rsidP="004C5269">
            <w:pPr>
              <w:spacing w:before="40" w:after="40"/>
              <w:rPr>
                <w:szCs w:val="22"/>
              </w:rPr>
            </w:pPr>
            <w:r>
              <w:t>Minimum in 4</w:t>
            </w:r>
            <w:r>
              <w:rPr>
                <w:vertAlign w:val="superscript"/>
              </w:rPr>
              <w:t>th</w:t>
            </w:r>
            <w:r>
              <w:t xml:space="preserve"> quadrant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4C5269" w:rsidRPr="00002387" w:rsidRDefault="004C5269" w:rsidP="004C5269">
            <w:pPr>
              <w:spacing w:before="40" w:after="40"/>
              <w:jc w:val="center"/>
              <w:rPr>
                <w:b/>
              </w:rPr>
            </w:pPr>
            <w:r>
              <w:t>A</w:t>
            </w:r>
            <w:r w:rsidRPr="003F36AF">
              <w:t>1</w:t>
            </w:r>
          </w:p>
        </w:tc>
      </w:tr>
      <w:tr w:rsidR="004C5269" w:rsidRPr="00512CFA" w:rsidTr="00C92B60">
        <w:trPr>
          <w:trHeight w:val="225"/>
          <w:jc w:val="center"/>
        </w:trPr>
        <w:tc>
          <w:tcPr>
            <w:tcW w:w="1271" w:type="dxa"/>
            <w:vMerge/>
          </w:tcPr>
          <w:p w:rsidR="004C5269" w:rsidRPr="00512CFA" w:rsidRDefault="004C5269" w:rsidP="004C526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678" w:type="dxa"/>
            <w:gridSpan w:val="2"/>
            <w:vMerge/>
          </w:tcPr>
          <w:p w:rsidR="004C5269" w:rsidRPr="00B65FF1" w:rsidRDefault="004C5269" w:rsidP="004C5269">
            <w:pPr>
              <w:spacing w:before="40" w:after="40"/>
              <w:rPr>
                <w:szCs w:val="22"/>
              </w:rPr>
            </w:pPr>
          </w:p>
        </w:tc>
        <w:tc>
          <w:tcPr>
            <w:tcW w:w="2835" w:type="dxa"/>
            <w:tcBorders>
              <w:top w:val="nil"/>
              <w:bottom w:val="nil"/>
            </w:tcBorders>
          </w:tcPr>
          <w:p w:rsidR="004C5269" w:rsidRPr="00B65FF1" w:rsidRDefault="004C5269" w:rsidP="004C5269">
            <w:pPr>
              <w:spacing w:before="40" w:after="40"/>
              <w:rPr>
                <w:szCs w:val="22"/>
              </w:rPr>
            </w:pPr>
            <w:r>
              <w:t>(</w:t>
            </w:r>
            <w:r>
              <w:sym w:font="Symbol" w:char="F02D"/>
            </w:r>
            <w:r>
              <w:rPr>
                <w:i/>
              </w:rPr>
              <w:t>p</w:t>
            </w:r>
            <w:r>
              <w:t xml:space="preserve">, 0)   and   (6 </w:t>
            </w:r>
            <w:r>
              <w:sym w:font="Symbol" w:char="F02D"/>
            </w:r>
            <w:r>
              <w:t xml:space="preserve"> </w:t>
            </w:r>
            <w:r>
              <w:rPr>
                <w:i/>
              </w:rPr>
              <w:t>p</w:t>
            </w:r>
            <w:r>
              <w:t>, 0)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4C5269" w:rsidRPr="00002387" w:rsidRDefault="004C5269" w:rsidP="004C5269">
            <w:pPr>
              <w:spacing w:before="40" w:after="40"/>
              <w:jc w:val="center"/>
              <w:rPr>
                <w:b/>
              </w:rPr>
            </w:pPr>
            <w:r w:rsidRPr="003F36AF">
              <w:t>B1</w:t>
            </w:r>
          </w:p>
        </w:tc>
      </w:tr>
      <w:tr w:rsidR="004C5269" w:rsidRPr="00512CFA" w:rsidTr="00C92B60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4C5269" w:rsidRPr="00512CFA" w:rsidRDefault="004C5269" w:rsidP="004C526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678" w:type="dxa"/>
            <w:gridSpan w:val="2"/>
            <w:vMerge/>
            <w:tcBorders>
              <w:bottom w:val="nil"/>
            </w:tcBorders>
          </w:tcPr>
          <w:p w:rsidR="004C5269" w:rsidRPr="00B65FF1" w:rsidRDefault="004C5269" w:rsidP="004C5269">
            <w:pPr>
              <w:spacing w:before="40" w:after="40"/>
              <w:rPr>
                <w:szCs w:val="22"/>
              </w:rPr>
            </w:pPr>
          </w:p>
        </w:tc>
        <w:tc>
          <w:tcPr>
            <w:tcW w:w="2835" w:type="dxa"/>
            <w:tcBorders>
              <w:top w:val="nil"/>
              <w:bottom w:val="nil"/>
            </w:tcBorders>
          </w:tcPr>
          <w:p w:rsidR="004C5269" w:rsidRPr="00B65FF1" w:rsidRDefault="004C5269" w:rsidP="004C5269">
            <w:pPr>
              <w:spacing w:before="40" w:after="40"/>
              <w:rPr>
                <w:szCs w:val="22"/>
              </w:rPr>
            </w:pPr>
            <w:r>
              <w:t xml:space="preserve">(3 </w:t>
            </w:r>
            <w:r>
              <w:sym w:font="Symbol" w:char="F02D"/>
            </w:r>
            <w:r>
              <w:t xml:space="preserve"> </w:t>
            </w:r>
            <w:r>
              <w:rPr>
                <w:i/>
              </w:rPr>
              <w:t>p</w:t>
            </w:r>
            <w:r>
              <w:t xml:space="preserve">, </w:t>
            </w:r>
            <w:r>
              <w:sym w:font="Symbol" w:char="F02D"/>
            </w:r>
            <w:r>
              <w:t>1)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4C5269" w:rsidRPr="00002387" w:rsidRDefault="004C5269" w:rsidP="004C5269">
            <w:pPr>
              <w:spacing w:before="40" w:after="40"/>
              <w:jc w:val="center"/>
              <w:rPr>
                <w:b/>
              </w:rPr>
            </w:pPr>
            <w:r w:rsidRPr="003F36AF">
              <w:t>B1</w:t>
            </w:r>
          </w:p>
        </w:tc>
      </w:tr>
      <w:tr w:rsidR="004C5269" w:rsidRPr="00512CFA" w:rsidTr="004C5269">
        <w:trPr>
          <w:trHeight w:val="225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4C5269" w:rsidRPr="00512CFA" w:rsidRDefault="004C5269" w:rsidP="004C526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single" w:sz="4" w:space="0" w:color="auto"/>
            </w:tcBorders>
          </w:tcPr>
          <w:p w:rsidR="004C5269" w:rsidRPr="00B65FF1" w:rsidRDefault="004C5269" w:rsidP="004C5269">
            <w:pPr>
              <w:spacing w:before="40" w:after="40"/>
              <w:rPr>
                <w:szCs w:val="22"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4C5269" w:rsidRDefault="004C5269" w:rsidP="004C5269">
            <w:pPr>
              <w:spacing w:before="40" w:after="40"/>
              <w:jc w:val="right"/>
            </w:pPr>
            <w:r>
              <w:t xml:space="preserve">    </w:t>
            </w:r>
            <w:r>
              <w:rPr>
                <w:b/>
              </w:rPr>
              <w:t>(4</w:t>
            </w:r>
            <w:r w:rsidRPr="005E5CC1">
              <w:rPr>
                <w:b/>
              </w:rPr>
              <w:t>)</w:t>
            </w:r>
            <w:r>
              <w:t xml:space="preserve">                                                              </w:t>
            </w:r>
          </w:p>
        </w:tc>
      </w:tr>
      <w:tr w:rsidR="004C5269" w:rsidRPr="00512CFA" w:rsidTr="001762E1">
        <w:trPr>
          <w:trHeight w:val="225"/>
          <w:jc w:val="center"/>
        </w:trPr>
        <w:tc>
          <w:tcPr>
            <w:tcW w:w="1271" w:type="dxa"/>
            <w:tcBorders>
              <w:bottom w:val="single" w:sz="4" w:space="0" w:color="auto"/>
            </w:tcBorders>
          </w:tcPr>
          <w:p w:rsidR="004C5269" w:rsidRPr="00512CFA" w:rsidRDefault="004C5269" w:rsidP="004C526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4C5269" w:rsidRPr="00B65FF1" w:rsidRDefault="004C5269" w:rsidP="004C5269">
            <w:pPr>
              <w:spacing w:before="40" w:after="40"/>
              <w:rPr>
                <w:szCs w:val="22"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C5269" w:rsidRPr="00002387" w:rsidRDefault="004C5269" w:rsidP="004C5269">
            <w:pPr>
              <w:spacing w:before="40" w:after="40"/>
              <w:jc w:val="right"/>
              <w:rPr>
                <w:b/>
              </w:rPr>
            </w:pPr>
            <w:r w:rsidRPr="003F36AF">
              <w:rPr>
                <w:b/>
              </w:rPr>
              <w:t>(10 marks)</w:t>
            </w:r>
          </w:p>
        </w:tc>
      </w:tr>
      <w:tr w:rsidR="00C92B60" w:rsidRPr="00512CFA" w:rsidTr="00F12A8B">
        <w:trPr>
          <w:trHeight w:val="775"/>
          <w:jc w:val="center"/>
        </w:trPr>
        <w:tc>
          <w:tcPr>
            <w:tcW w:w="1271" w:type="dxa"/>
            <w:vMerge w:val="restart"/>
          </w:tcPr>
          <w:p w:rsidR="00C92B60" w:rsidRDefault="00D24839" w:rsidP="00D24839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7</w:t>
            </w:r>
            <w:r w:rsidR="00C92B60">
              <w:rPr>
                <w:b/>
              </w:rPr>
              <w:t>(a)</w:t>
            </w:r>
          </w:p>
        </w:tc>
        <w:tc>
          <w:tcPr>
            <w:tcW w:w="4678" w:type="dxa"/>
            <w:gridSpan w:val="2"/>
            <w:vMerge w:val="restart"/>
            <w:tcBorders>
              <w:top w:val="single" w:sz="4" w:space="0" w:color="auto"/>
            </w:tcBorders>
            <w:vAlign w:val="center"/>
          </w:tcPr>
          <w:p w:rsidR="00C92B60" w:rsidRPr="009B6FCF" w:rsidRDefault="00C92B60" w:rsidP="00F12A8B">
            <w:pPr>
              <w:pStyle w:val="Header"/>
              <w:tabs>
                <w:tab w:val="clear" w:pos="4320"/>
                <w:tab w:val="clear" w:pos="8640"/>
              </w:tabs>
              <w:spacing w:before="40" w:after="4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510D15">
              <w:rPr>
                <w:rFonts w:ascii="Times New Roman" w:hAnsi="Times New Roman"/>
                <w:noProof/>
                <w:sz w:val="24"/>
                <w:szCs w:val="24"/>
                <w:lang w:eastAsia="en-GB"/>
              </w:rPr>
              <w:drawing>
                <wp:inline distT="0" distB="0" distL="0" distR="0" wp14:anchorId="7FE56AE5" wp14:editId="1F42C53C">
                  <wp:extent cx="2651760" cy="1554480"/>
                  <wp:effectExtent l="0" t="0" r="0" b="7620"/>
                  <wp:docPr id="80" name="Picture 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51760" cy="155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35" w:type="dxa"/>
            <w:tcBorders>
              <w:top w:val="single" w:sz="4" w:space="0" w:color="auto"/>
              <w:bottom w:val="nil"/>
            </w:tcBorders>
            <w:vAlign w:val="center"/>
          </w:tcPr>
          <w:p w:rsidR="00C92B60" w:rsidRPr="00EB621E" w:rsidRDefault="00C92B60" w:rsidP="00F12A8B">
            <w:pPr>
              <w:spacing w:before="40" w:after="40"/>
            </w:pPr>
            <w:r>
              <w:t xml:space="preserve">Horizontal translation 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C92B60" w:rsidRDefault="00C92B60" w:rsidP="00F12A8B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</w:tr>
      <w:tr w:rsidR="00C92B60" w:rsidRPr="00512CFA" w:rsidTr="00F12A8B">
        <w:trPr>
          <w:trHeight w:val="559"/>
          <w:jc w:val="center"/>
        </w:trPr>
        <w:tc>
          <w:tcPr>
            <w:tcW w:w="1271" w:type="dxa"/>
            <w:vMerge/>
          </w:tcPr>
          <w:p w:rsidR="00C92B60" w:rsidRDefault="00C92B60" w:rsidP="00F12A8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678" w:type="dxa"/>
            <w:gridSpan w:val="2"/>
            <w:vMerge/>
            <w:vAlign w:val="center"/>
          </w:tcPr>
          <w:p w:rsidR="00C92B60" w:rsidRDefault="00C92B60" w:rsidP="00F12A8B">
            <w:pPr>
              <w:pStyle w:val="Header"/>
              <w:tabs>
                <w:tab w:val="clear" w:pos="4320"/>
                <w:tab w:val="clear" w:pos="8640"/>
              </w:tabs>
              <w:spacing w:before="40" w:after="4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nil"/>
              <w:bottom w:val="nil"/>
            </w:tcBorders>
            <w:vAlign w:val="center"/>
          </w:tcPr>
          <w:p w:rsidR="00C92B60" w:rsidRDefault="00C92B60" w:rsidP="00F12A8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Touching at (–5, 0)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C92B60" w:rsidRDefault="00C92B60" w:rsidP="00F12A8B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</w:tr>
      <w:tr w:rsidR="00C92B60" w:rsidRPr="00512CFA" w:rsidTr="00D24839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C92B60" w:rsidRDefault="00C92B60" w:rsidP="00F12A8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678" w:type="dxa"/>
            <w:gridSpan w:val="2"/>
            <w:vMerge/>
            <w:tcBorders>
              <w:bottom w:val="nil"/>
            </w:tcBorders>
            <w:vAlign w:val="center"/>
          </w:tcPr>
          <w:p w:rsidR="00C92B60" w:rsidRPr="001B6695" w:rsidRDefault="00C92B60" w:rsidP="00F12A8B">
            <w:pPr>
              <w:pStyle w:val="Header"/>
              <w:tabs>
                <w:tab w:val="clear" w:pos="4320"/>
                <w:tab w:val="clear" w:pos="8640"/>
              </w:tabs>
              <w:spacing w:before="40" w:after="4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nil"/>
              <w:bottom w:val="nil"/>
            </w:tcBorders>
            <w:vAlign w:val="center"/>
          </w:tcPr>
          <w:p w:rsidR="00C92B60" w:rsidRPr="0052184B" w:rsidRDefault="00C92B60" w:rsidP="00F12A8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The right hand tail of their cubic shape crossing at </w:t>
            </w:r>
            <w:r w:rsidR="00F12A8B">
              <w:rPr>
                <w:rFonts w:ascii="Times New Roman" w:hAnsi="Times New Roman"/>
                <w:sz w:val="24"/>
                <w:szCs w:val="24"/>
              </w:rPr>
              <w:t xml:space="preserve">    </w:t>
            </w:r>
            <w:r>
              <w:rPr>
                <w:rFonts w:ascii="Times New Roman" w:hAnsi="Times New Roman"/>
                <w:sz w:val="24"/>
                <w:szCs w:val="24"/>
              </w:rPr>
              <w:t>(–1, 0)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C92B60" w:rsidRDefault="00C92B60" w:rsidP="00F12A8B">
            <w:pPr>
              <w:pStyle w:val="Header"/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</w:tr>
      <w:tr w:rsidR="00C92B60" w:rsidRPr="00512CFA" w:rsidTr="00F12A8B">
        <w:trPr>
          <w:trHeight w:val="225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C92B60" w:rsidRDefault="00C92B60" w:rsidP="00F12A8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single" w:sz="4" w:space="0" w:color="auto"/>
            </w:tcBorders>
            <w:vAlign w:val="center"/>
          </w:tcPr>
          <w:p w:rsidR="00C92B60" w:rsidRDefault="00C92B60" w:rsidP="00F12A8B">
            <w:pPr>
              <w:pStyle w:val="Header"/>
              <w:tabs>
                <w:tab w:val="clear" w:pos="4320"/>
                <w:tab w:val="clear" w:pos="8640"/>
              </w:tabs>
              <w:spacing w:before="40" w:after="4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C92B60" w:rsidRDefault="00C92B60" w:rsidP="00F12A8B">
            <w:pPr>
              <w:pStyle w:val="Header"/>
              <w:tabs>
                <w:tab w:val="clear" w:pos="4320"/>
                <w:tab w:val="clear" w:pos="8640"/>
              </w:tabs>
              <w:spacing w:before="40" w:after="40" w:line="36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B6FCF">
              <w:rPr>
                <w:rFonts w:ascii="Times New Roman" w:hAnsi="Times New Roman"/>
                <w:b/>
                <w:sz w:val="24"/>
                <w:szCs w:val="24"/>
              </w:rPr>
              <w:t>(3)</w:t>
            </w:r>
          </w:p>
        </w:tc>
      </w:tr>
      <w:tr w:rsidR="00F12A8B" w:rsidRPr="00512CFA" w:rsidTr="00F12A8B">
        <w:trPr>
          <w:trHeight w:val="225"/>
          <w:jc w:val="center"/>
        </w:trPr>
        <w:tc>
          <w:tcPr>
            <w:tcW w:w="1271" w:type="dxa"/>
            <w:tcBorders>
              <w:bottom w:val="nil"/>
            </w:tcBorders>
          </w:tcPr>
          <w:p w:rsidR="00F12A8B" w:rsidRDefault="00D24839" w:rsidP="00F12A8B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7</w:t>
            </w:r>
            <w:r w:rsidR="00F12A8B">
              <w:rPr>
                <w:b/>
              </w:rPr>
              <w:t>(b)</w:t>
            </w:r>
          </w:p>
        </w:tc>
        <w:tc>
          <w:tcPr>
            <w:tcW w:w="7513" w:type="dxa"/>
            <w:gridSpan w:val="3"/>
            <w:tcBorders>
              <w:top w:val="single" w:sz="4" w:space="0" w:color="auto"/>
              <w:bottom w:val="nil"/>
            </w:tcBorders>
            <w:vAlign w:val="center"/>
          </w:tcPr>
          <w:p w:rsidR="00F12A8B" w:rsidRDefault="00F12A8B" w:rsidP="00F12A8B">
            <w:pPr>
              <w:pStyle w:val="Header"/>
              <w:tabs>
                <w:tab w:val="clear" w:pos="4320"/>
                <w:tab w:val="clear" w:pos="8640"/>
              </w:tabs>
              <w:spacing w:before="40" w:after="40" w:line="360" w:lineRule="auto"/>
              <w:rPr>
                <w:rFonts w:ascii="Times New Roman" w:hAnsi="Times New Roman"/>
                <w:noProof/>
                <w:sz w:val="24"/>
                <w:szCs w:val="24"/>
                <w:lang w:eastAsia="en-GB"/>
              </w:rPr>
            </w:pPr>
            <w:r w:rsidRPr="00311ACA">
              <w:rPr>
                <w:rFonts w:ascii="Times New Roman" w:hAnsi="Times New Roman"/>
                <w:position w:val="-10"/>
                <w:sz w:val="24"/>
                <w:szCs w:val="24"/>
              </w:rPr>
              <w:object w:dxaOrig="1400" w:dyaOrig="360" w14:anchorId="3A0B7B76">
                <v:shape id="_x0000_i1052" type="#_x0000_t75" style="width:69pt;height:18pt" o:ole="">
                  <v:imagedata r:id="rId75" o:title=""/>
                </v:shape>
                <o:OLEObject Type="Embed" ProgID="Equation.DSMT4" ShapeID="_x0000_i1052" DrawAspect="Content" ObjectID="_1582533706" r:id="rId76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F12A8B" w:rsidRDefault="00F12A8B" w:rsidP="00F12A8B">
            <w:pPr>
              <w:pStyle w:val="Header"/>
              <w:spacing w:before="40" w:after="4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</w:tr>
      <w:tr w:rsidR="00F12A8B" w:rsidRPr="00512CFA" w:rsidTr="00F12A8B">
        <w:trPr>
          <w:trHeight w:val="225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F12A8B" w:rsidRDefault="00F12A8B" w:rsidP="00F12A8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single" w:sz="4" w:space="0" w:color="auto"/>
            </w:tcBorders>
          </w:tcPr>
          <w:p w:rsidR="00F12A8B" w:rsidRDefault="00F12A8B" w:rsidP="00F12A8B">
            <w:pPr>
              <w:pStyle w:val="Header"/>
              <w:tabs>
                <w:tab w:val="clear" w:pos="4320"/>
                <w:tab w:val="clear" w:pos="8640"/>
              </w:tabs>
              <w:spacing w:before="40" w:after="4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</w:tcPr>
          <w:p w:rsidR="00F12A8B" w:rsidRPr="009B6FCF" w:rsidRDefault="00F12A8B" w:rsidP="00F12A8B">
            <w:pPr>
              <w:pStyle w:val="Header"/>
              <w:spacing w:before="40" w:after="40" w:line="360" w:lineRule="auto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(1</w:t>
            </w:r>
            <w:r w:rsidRPr="009B6FCF">
              <w:rPr>
                <w:rFonts w:ascii="Times New Roman" w:hAnsi="Times New Roman"/>
                <w:b/>
                <w:sz w:val="24"/>
                <w:szCs w:val="24"/>
              </w:rPr>
              <w:t>)</w:t>
            </w:r>
          </w:p>
        </w:tc>
      </w:tr>
      <w:tr w:rsidR="00F12A8B" w:rsidRPr="00512CFA" w:rsidTr="00F12A8B">
        <w:trPr>
          <w:trHeight w:val="225"/>
          <w:jc w:val="center"/>
        </w:trPr>
        <w:tc>
          <w:tcPr>
            <w:tcW w:w="1271" w:type="dxa"/>
            <w:tcBorders>
              <w:bottom w:val="nil"/>
            </w:tcBorders>
          </w:tcPr>
          <w:p w:rsidR="00F12A8B" w:rsidRDefault="00D24839" w:rsidP="00F12A8B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7</w:t>
            </w:r>
            <w:r w:rsidR="00F12A8B">
              <w:rPr>
                <w:b/>
              </w:rPr>
              <w:t>(c)</w:t>
            </w:r>
          </w:p>
        </w:tc>
        <w:tc>
          <w:tcPr>
            <w:tcW w:w="7513" w:type="dxa"/>
            <w:gridSpan w:val="3"/>
            <w:tcBorders>
              <w:top w:val="single" w:sz="4" w:space="0" w:color="auto"/>
              <w:bottom w:val="nil"/>
            </w:tcBorders>
            <w:vAlign w:val="center"/>
          </w:tcPr>
          <w:p w:rsidR="00F12A8B" w:rsidRPr="00A17124" w:rsidRDefault="00F12A8B" w:rsidP="00F12A8B">
            <w:pPr>
              <w:pStyle w:val="Header"/>
              <w:tabs>
                <w:tab w:val="clear" w:pos="4320"/>
                <w:tab w:val="clear" w:pos="8640"/>
                <w:tab w:val="left" w:pos="1927"/>
              </w:tabs>
              <w:spacing w:before="40" w:after="40" w:line="360" w:lineRule="auto"/>
              <w:rPr>
                <w:rFonts w:ascii="Times New Roman" w:hAnsi="Times New Roman"/>
                <w:noProof/>
                <w:sz w:val="24"/>
                <w:szCs w:val="24"/>
                <w:lang w:eastAsia="en-GB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When </w:t>
            </w:r>
            <w:r>
              <w:rPr>
                <w:rFonts w:ascii="Times New Roman" w:hAnsi="Times New Roman"/>
                <w:i/>
                <w:iCs/>
                <w:sz w:val="24"/>
                <w:szCs w:val="24"/>
              </w:rPr>
              <w:t>x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= 0, </w:t>
            </w:r>
            <w:r>
              <w:rPr>
                <w:rFonts w:ascii="Times New Roman" w:hAnsi="Times New Roman"/>
                <w:i/>
                <w:iCs/>
                <w:sz w:val="24"/>
                <w:szCs w:val="24"/>
              </w:rPr>
              <w:t>y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= 25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F12A8B" w:rsidRDefault="00F12A8B" w:rsidP="00F12A8B">
            <w:pPr>
              <w:pStyle w:val="Header"/>
              <w:spacing w:before="40" w:after="4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M1 A1</w:t>
            </w:r>
          </w:p>
        </w:tc>
      </w:tr>
      <w:tr w:rsidR="00F12A8B" w:rsidRPr="00512CFA" w:rsidTr="00F12A8B">
        <w:trPr>
          <w:trHeight w:val="225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F12A8B" w:rsidRDefault="00F12A8B" w:rsidP="00F12A8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single" w:sz="4" w:space="0" w:color="auto"/>
            </w:tcBorders>
            <w:vAlign w:val="center"/>
          </w:tcPr>
          <w:p w:rsidR="00F12A8B" w:rsidRDefault="00F12A8B" w:rsidP="00F12A8B">
            <w:pPr>
              <w:pStyle w:val="Header"/>
              <w:spacing w:before="40" w:after="40" w:line="36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F12A8B" w:rsidRPr="006E5461" w:rsidRDefault="00F12A8B" w:rsidP="00F12A8B">
            <w:pPr>
              <w:pStyle w:val="Header"/>
              <w:spacing w:before="40" w:after="40" w:line="360" w:lineRule="auto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6E5461">
              <w:rPr>
                <w:rFonts w:ascii="Times New Roman" w:hAnsi="Times New Roman"/>
                <w:b/>
                <w:sz w:val="24"/>
                <w:szCs w:val="24"/>
              </w:rPr>
              <w:t>(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  <w:r w:rsidRPr="006E5461">
              <w:rPr>
                <w:rFonts w:ascii="Times New Roman" w:hAnsi="Times New Roman"/>
                <w:b/>
                <w:sz w:val="24"/>
                <w:szCs w:val="24"/>
              </w:rPr>
              <w:t>)</w:t>
            </w:r>
          </w:p>
        </w:tc>
      </w:tr>
      <w:tr w:rsidR="00F12A8B" w:rsidRPr="00512CFA" w:rsidTr="00514CBF">
        <w:trPr>
          <w:trHeight w:val="225"/>
          <w:jc w:val="center"/>
        </w:trPr>
        <w:tc>
          <w:tcPr>
            <w:tcW w:w="1271" w:type="dxa"/>
            <w:tcBorders>
              <w:bottom w:val="single" w:sz="4" w:space="0" w:color="auto"/>
            </w:tcBorders>
          </w:tcPr>
          <w:p w:rsidR="00F12A8B" w:rsidRDefault="00F12A8B" w:rsidP="00F12A8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12A8B" w:rsidRDefault="00F12A8B" w:rsidP="00F12A8B">
            <w:pPr>
              <w:pStyle w:val="Header"/>
              <w:spacing w:before="40" w:after="40"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12A8B" w:rsidRPr="00C92B60" w:rsidRDefault="00F12A8B" w:rsidP="00F12A8B">
            <w:pPr>
              <w:pStyle w:val="Header"/>
              <w:spacing w:before="40" w:after="40" w:line="360" w:lineRule="auto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</w:rPr>
              <w:t>(6</w:t>
            </w:r>
            <w:r w:rsidRPr="00C92B60">
              <w:rPr>
                <w:rFonts w:ascii="Times New Roman" w:hAnsi="Times New Roman"/>
                <w:b/>
                <w:sz w:val="24"/>
              </w:rPr>
              <w:t xml:space="preserve"> marks)</w:t>
            </w:r>
          </w:p>
        </w:tc>
      </w:tr>
      <w:tr w:rsidR="00F12A8B" w:rsidRPr="00512CFA" w:rsidTr="00F12A8B">
        <w:trPr>
          <w:trHeight w:val="1665"/>
          <w:jc w:val="center"/>
        </w:trPr>
        <w:tc>
          <w:tcPr>
            <w:tcW w:w="1271" w:type="dxa"/>
            <w:vMerge w:val="restart"/>
          </w:tcPr>
          <w:p w:rsidR="00F12A8B" w:rsidRDefault="00D24839" w:rsidP="00F12A8B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8</w:t>
            </w:r>
            <w:r w:rsidR="00F12A8B">
              <w:rPr>
                <w:b/>
              </w:rPr>
              <w:t>(a)(</w:t>
            </w:r>
            <w:proofErr w:type="spellStart"/>
            <w:r w:rsidR="00F12A8B">
              <w:rPr>
                <w:b/>
              </w:rPr>
              <w:t>i</w:t>
            </w:r>
            <w:proofErr w:type="spellEnd"/>
            <w:r w:rsidR="00F12A8B">
              <w:rPr>
                <w:b/>
              </w:rPr>
              <w:t>)</w:t>
            </w:r>
          </w:p>
        </w:tc>
        <w:tc>
          <w:tcPr>
            <w:tcW w:w="7513" w:type="dxa"/>
            <w:gridSpan w:val="3"/>
            <w:vMerge w:val="restart"/>
            <w:tcBorders>
              <w:top w:val="single" w:sz="4" w:space="0" w:color="auto"/>
            </w:tcBorders>
          </w:tcPr>
          <w:p w:rsidR="00F12A8B" w:rsidRDefault="00F12A8B" w:rsidP="00F12A8B">
            <w:pPr>
              <w:spacing w:before="40" w:after="40"/>
              <w:rPr>
                <w:szCs w:val="22"/>
              </w:rPr>
            </w:pPr>
            <w:r>
              <w:rPr>
                <w:b/>
                <w:noProof/>
              </w:rPr>
              <w:object w:dxaOrig="1440" w:dyaOrig="1440">
                <v:shape id="_x0000_s1362" type="#_x0000_t75" style="position:absolute;margin-left:42.5pt;margin-top:11.4pt;width:158.25pt;height:131.25pt;z-index:-251532288;mso-position-horizontal-relative:text;mso-position-vertical-relative:text" wrapcoords="-102 0 -102 21477 21600 21477 21600 0 -102 0">
                  <v:imagedata r:id="rId77" o:title=""/>
                  <w10:wrap type="tight"/>
                </v:shape>
                <o:OLEObject Type="Embed" ProgID="PBrush" ShapeID="_x0000_s1362" DrawAspect="Content" ObjectID="_1582533736" r:id="rId78"/>
              </w:object>
            </w:r>
          </w:p>
          <w:p w:rsidR="00F12A8B" w:rsidRDefault="00F12A8B" w:rsidP="00F12A8B">
            <w:pPr>
              <w:spacing w:before="40" w:after="40"/>
              <w:rPr>
                <w:szCs w:val="22"/>
              </w:rPr>
            </w:pPr>
          </w:p>
          <w:p w:rsidR="00F12A8B" w:rsidRDefault="00F12A8B" w:rsidP="00F12A8B">
            <w:pPr>
              <w:spacing w:before="40" w:after="40"/>
              <w:rPr>
                <w:szCs w:val="22"/>
              </w:rPr>
            </w:pPr>
          </w:p>
          <w:p w:rsidR="00F12A8B" w:rsidRDefault="00F12A8B" w:rsidP="00F12A8B">
            <w:pPr>
              <w:spacing w:before="40" w:after="40"/>
              <w:rPr>
                <w:szCs w:val="22"/>
              </w:rPr>
            </w:pPr>
          </w:p>
          <w:p w:rsidR="00F12A8B" w:rsidRDefault="00F12A8B" w:rsidP="00F12A8B">
            <w:pPr>
              <w:spacing w:before="40" w:after="40"/>
              <w:rPr>
                <w:szCs w:val="22"/>
              </w:rPr>
            </w:pPr>
          </w:p>
          <w:p w:rsidR="00F12A8B" w:rsidRDefault="00F12A8B" w:rsidP="00F12A8B">
            <w:pPr>
              <w:spacing w:before="40" w:after="40"/>
              <w:rPr>
                <w:szCs w:val="22"/>
              </w:rPr>
            </w:pPr>
          </w:p>
          <w:p w:rsidR="00F12A8B" w:rsidRDefault="00F12A8B" w:rsidP="00F12A8B">
            <w:pPr>
              <w:spacing w:before="40" w:after="40"/>
              <w:rPr>
                <w:szCs w:val="22"/>
              </w:rPr>
            </w:pPr>
          </w:p>
          <w:p w:rsidR="00F12A8B" w:rsidRDefault="00F12A8B" w:rsidP="00F12A8B">
            <w:pPr>
              <w:spacing w:before="40" w:after="40"/>
              <w:rPr>
                <w:szCs w:val="22"/>
              </w:rPr>
            </w:pPr>
          </w:p>
          <w:p w:rsidR="00F12A8B" w:rsidRPr="00B65FF1" w:rsidRDefault="00F12A8B" w:rsidP="00F12A8B">
            <w:pPr>
              <w:spacing w:before="40" w:after="40"/>
              <w:rPr>
                <w:szCs w:val="22"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F12A8B" w:rsidRDefault="00F12A8B" w:rsidP="00F12A8B">
            <w:pPr>
              <w:jc w:val="center"/>
            </w:pPr>
            <w:r>
              <w:t>B1</w:t>
            </w:r>
          </w:p>
        </w:tc>
      </w:tr>
      <w:tr w:rsidR="00F12A8B" w:rsidRPr="00512CFA" w:rsidTr="00F12A8B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F12A8B" w:rsidRDefault="00F12A8B" w:rsidP="00F12A8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vMerge/>
            <w:tcBorders>
              <w:bottom w:val="nil"/>
            </w:tcBorders>
          </w:tcPr>
          <w:p w:rsidR="00F12A8B" w:rsidRPr="00B65FF1" w:rsidRDefault="00F12A8B" w:rsidP="00F12A8B">
            <w:pPr>
              <w:spacing w:before="40" w:after="40"/>
              <w:rPr>
                <w:szCs w:val="22"/>
              </w:rPr>
            </w:pP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F12A8B" w:rsidRDefault="00F12A8B" w:rsidP="00F12A8B">
            <w:pPr>
              <w:jc w:val="center"/>
            </w:pPr>
            <w:r>
              <w:t>B1</w:t>
            </w:r>
          </w:p>
        </w:tc>
      </w:tr>
      <w:tr w:rsidR="00F12A8B" w:rsidRPr="00512CFA" w:rsidTr="00F12A8B">
        <w:trPr>
          <w:trHeight w:val="225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F12A8B" w:rsidRDefault="00F12A8B" w:rsidP="00F12A8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single" w:sz="4" w:space="0" w:color="auto"/>
            </w:tcBorders>
          </w:tcPr>
          <w:p w:rsidR="00F12A8B" w:rsidRPr="00B65FF1" w:rsidRDefault="00F12A8B" w:rsidP="00F12A8B">
            <w:pPr>
              <w:spacing w:before="40" w:after="40"/>
              <w:rPr>
                <w:szCs w:val="22"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F12A8B" w:rsidRPr="00002387" w:rsidRDefault="00F12A8B" w:rsidP="00F12A8B">
            <w:pPr>
              <w:spacing w:before="40" w:after="40"/>
              <w:jc w:val="right"/>
              <w:rPr>
                <w:b/>
              </w:rPr>
            </w:pPr>
            <w:r w:rsidRPr="006E5461">
              <w:rPr>
                <w:b/>
              </w:rPr>
              <w:t>(</w:t>
            </w:r>
            <w:r>
              <w:rPr>
                <w:b/>
              </w:rPr>
              <w:t>2</w:t>
            </w:r>
            <w:r w:rsidRPr="006E5461">
              <w:rPr>
                <w:b/>
              </w:rPr>
              <w:t>)</w:t>
            </w:r>
          </w:p>
        </w:tc>
      </w:tr>
      <w:tr w:rsidR="00F12A8B" w:rsidRPr="00512CFA" w:rsidTr="00F12A8B">
        <w:trPr>
          <w:trHeight w:val="1629"/>
          <w:jc w:val="center"/>
        </w:trPr>
        <w:tc>
          <w:tcPr>
            <w:tcW w:w="1271" w:type="dxa"/>
            <w:vMerge w:val="restart"/>
          </w:tcPr>
          <w:p w:rsidR="00F12A8B" w:rsidRDefault="00D24839" w:rsidP="00F12A8B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8</w:t>
            </w:r>
            <w:r w:rsidR="00F12A8B">
              <w:rPr>
                <w:b/>
              </w:rPr>
              <w:t>(a)(ii)</w:t>
            </w:r>
          </w:p>
        </w:tc>
        <w:tc>
          <w:tcPr>
            <w:tcW w:w="7513" w:type="dxa"/>
            <w:gridSpan w:val="3"/>
            <w:vMerge w:val="restart"/>
            <w:tcBorders>
              <w:top w:val="single" w:sz="4" w:space="0" w:color="auto"/>
            </w:tcBorders>
          </w:tcPr>
          <w:p w:rsidR="00F12A8B" w:rsidRDefault="00F12A8B" w:rsidP="00F12A8B">
            <w:pPr>
              <w:spacing w:before="40" w:after="40"/>
              <w:rPr>
                <w:szCs w:val="22"/>
              </w:rPr>
            </w:pPr>
            <w:r w:rsidRPr="00F12A8B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object w:dxaOrig="225" w:dyaOrig="225">
                <v:shape id="_x0000_s1371" type="#_x0000_t75" style="position:absolute;margin-left:42.5pt;margin-top:15.9pt;width:188.25pt;height:133.5pt;z-index:-251517952;mso-position-horizontal-relative:text;mso-position-vertical-relative:text" wrapcoords="-86 0 -86 21479 21600 21479 21600 0 -86 0">
                  <v:imagedata r:id="rId79" o:title=""/>
                  <w10:wrap type="tight"/>
                </v:shape>
                <o:OLEObject Type="Embed" ProgID="PBrush" ShapeID="_x0000_s1371" DrawAspect="Content" ObjectID="_1582533737" r:id="rId80"/>
              </w:object>
            </w:r>
          </w:p>
          <w:p w:rsidR="00F12A8B" w:rsidRDefault="00F12A8B" w:rsidP="00F12A8B">
            <w:pPr>
              <w:spacing w:before="40" w:after="40"/>
              <w:rPr>
                <w:szCs w:val="22"/>
              </w:rPr>
            </w:pPr>
          </w:p>
          <w:p w:rsidR="00F12A8B" w:rsidRDefault="00F12A8B" w:rsidP="00F12A8B">
            <w:pPr>
              <w:spacing w:before="40" w:after="40"/>
              <w:rPr>
                <w:szCs w:val="22"/>
              </w:rPr>
            </w:pPr>
          </w:p>
          <w:p w:rsidR="00F12A8B" w:rsidRDefault="00F12A8B" w:rsidP="00F12A8B">
            <w:pPr>
              <w:spacing w:before="40" w:after="40"/>
              <w:rPr>
                <w:szCs w:val="22"/>
              </w:rPr>
            </w:pPr>
          </w:p>
          <w:p w:rsidR="00F12A8B" w:rsidRDefault="00F12A8B" w:rsidP="00F12A8B">
            <w:pPr>
              <w:spacing w:before="40" w:after="40"/>
              <w:rPr>
                <w:szCs w:val="22"/>
              </w:rPr>
            </w:pPr>
          </w:p>
          <w:p w:rsidR="00F12A8B" w:rsidRDefault="00F12A8B" w:rsidP="00F12A8B">
            <w:pPr>
              <w:spacing w:before="40" w:after="40"/>
              <w:rPr>
                <w:szCs w:val="22"/>
              </w:rPr>
            </w:pPr>
          </w:p>
          <w:p w:rsidR="00F12A8B" w:rsidRDefault="00F12A8B" w:rsidP="00F12A8B">
            <w:pPr>
              <w:spacing w:before="40" w:after="40"/>
              <w:rPr>
                <w:szCs w:val="22"/>
              </w:rPr>
            </w:pPr>
          </w:p>
          <w:p w:rsidR="00F12A8B" w:rsidRDefault="00F12A8B" w:rsidP="00F12A8B">
            <w:pPr>
              <w:spacing w:before="40" w:after="40"/>
              <w:rPr>
                <w:szCs w:val="22"/>
              </w:rPr>
            </w:pPr>
          </w:p>
          <w:p w:rsidR="00F12A8B" w:rsidRDefault="00F12A8B" w:rsidP="00F12A8B">
            <w:pPr>
              <w:spacing w:before="40" w:after="40"/>
              <w:rPr>
                <w:szCs w:val="22"/>
              </w:rPr>
            </w:pPr>
          </w:p>
          <w:p w:rsidR="00F12A8B" w:rsidRPr="00B65FF1" w:rsidRDefault="00F12A8B" w:rsidP="00F12A8B">
            <w:pPr>
              <w:spacing w:before="40" w:after="40"/>
              <w:rPr>
                <w:szCs w:val="22"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F12A8B" w:rsidRDefault="00F12A8B" w:rsidP="00F12A8B">
            <w:pPr>
              <w:jc w:val="center"/>
            </w:pPr>
            <w:r>
              <w:t>B1</w:t>
            </w:r>
          </w:p>
        </w:tc>
      </w:tr>
      <w:tr w:rsidR="00F12A8B" w:rsidRPr="00512CFA" w:rsidTr="00F12A8B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F12A8B" w:rsidRDefault="00F12A8B" w:rsidP="00F12A8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vMerge/>
            <w:tcBorders>
              <w:bottom w:val="nil"/>
            </w:tcBorders>
          </w:tcPr>
          <w:p w:rsidR="00F12A8B" w:rsidRPr="00B65FF1" w:rsidRDefault="00F12A8B" w:rsidP="00F12A8B">
            <w:pPr>
              <w:spacing w:before="40" w:after="40"/>
              <w:rPr>
                <w:szCs w:val="22"/>
              </w:rPr>
            </w:pP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F12A8B" w:rsidRDefault="00F12A8B" w:rsidP="00F12A8B">
            <w:pPr>
              <w:jc w:val="center"/>
            </w:pPr>
            <w:r>
              <w:t>B1</w:t>
            </w:r>
          </w:p>
        </w:tc>
      </w:tr>
      <w:tr w:rsidR="00F12A8B" w:rsidRPr="00512CFA" w:rsidTr="00F12A8B">
        <w:trPr>
          <w:trHeight w:val="225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F12A8B" w:rsidRDefault="00F12A8B" w:rsidP="00F12A8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single" w:sz="4" w:space="0" w:color="auto"/>
            </w:tcBorders>
          </w:tcPr>
          <w:p w:rsidR="00F12A8B" w:rsidRPr="00B65FF1" w:rsidRDefault="00F12A8B" w:rsidP="00F12A8B">
            <w:pPr>
              <w:spacing w:before="40" w:after="40"/>
              <w:rPr>
                <w:szCs w:val="22"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F12A8B" w:rsidRPr="00002387" w:rsidRDefault="00F12A8B" w:rsidP="00F12A8B">
            <w:pPr>
              <w:spacing w:before="40" w:after="40"/>
              <w:jc w:val="right"/>
              <w:rPr>
                <w:b/>
              </w:rPr>
            </w:pPr>
            <w:r w:rsidRPr="006E5461">
              <w:rPr>
                <w:b/>
              </w:rPr>
              <w:t>(</w:t>
            </w:r>
            <w:r>
              <w:rPr>
                <w:b/>
              </w:rPr>
              <w:t>2</w:t>
            </w:r>
            <w:r w:rsidRPr="006E5461">
              <w:rPr>
                <w:b/>
              </w:rPr>
              <w:t>)</w:t>
            </w:r>
          </w:p>
        </w:tc>
      </w:tr>
      <w:tr w:rsidR="00F12A8B" w:rsidRPr="00512CFA" w:rsidTr="00F12A8B">
        <w:trPr>
          <w:trHeight w:val="225"/>
          <w:jc w:val="center"/>
        </w:trPr>
        <w:tc>
          <w:tcPr>
            <w:tcW w:w="1271" w:type="dxa"/>
            <w:vMerge w:val="restart"/>
          </w:tcPr>
          <w:p w:rsidR="00F12A8B" w:rsidRDefault="00D24839" w:rsidP="00F12A8B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8</w:t>
            </w:r>
            <w:r w:rsidR="00F12A8B">
              <w:rPr>
                <w:b/>
              </w:rPr>
              <w:t>(b)</w:t>
            </w:r>
          </w:p>
        </w:tc>
        <w:tc>
          <w:tcPr>
            <w:tcW w:w="7513" w:type="dxa"/>
            <w:gridSpan w:val="3"/>
            <w:tcBorders>
              <w:top w:val="single" w:sz="4" w:space="0" w:color="auto"/>
              <w:bottom w:val="nil"/>
            </w:tcBorders>
            <w:vAlign w:val="center"/>
          </w:tcPr>
          <w:p w:rsidR="00F12A8B" w:rsidRDefault="00F12A8B" w:rsidP="00F12A8B">
            <w:pPr>
              <w:rPr>
                <w:bCs/>
              </w:rPr>
            </w:pPr>
            <w:r w:rsidRPr="00A51D90">
              <w:rPr>
                <w:bCs/>
                <w:position w:val="-42"/>
              </w:rPr>
              <w:object w:dxaOrig="3480" w:dyaOrig="960" w14:anchorId="492EE9AD">
                <v:shape id="_x0000_i1056" type="#_x0000_t75" style="width:171.75pt;height:47.25pt" o:ole="">
                  <v:imagedata r:id="rId81" o:title=""/>
                </v:shape>
                <o:OLEObject Type="Embed" ProgID="Equation.DSMT4" ShapeID="_x0000_i1056" DrawAspect="Content" ObjectID="_1582533707" r:id="rId82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F12A8B" w:rsidRDefault="00F12A8B" w:rsidP="00F12A8B">
            <w:pPr>
              <w:jc w:val="center"/>
            </w:pPr>
            <w:r>
              <w:t>M1</w:t>
            </w:r>
          </w:p>
        </w:tc>
      </w:tr>
      <w:tr w:rsidR="00F12A8B" w:rsidRPr="00512CFA" w:rsidTr="00F12A8B">
        <w:trPr>
          <w:trHeight w:val="225"/>
          <w:jc w:val="center"/>
        </w:trPr>
        <w:tc>
          <w:tcPr>
            <w:tcW w:w="1271" w:type="dxa"/>
            <w:vMerge/>
          </w:tcPr>
          <w:p w:rsidR="00F12A8B" w:rsidRDefault="00F12A8B" w:rsidP="00F12A8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F12A8B" w:rsidRDefault="00F12A8B" w:rsidP="00F12A8B">
            <w:pPr>
              <w:rPr>
                <w:sz w:val="22"/>
                <w:szCs w:val="22"/>
                <w:lang w:eastAsia="en-US"/>
              </w:rPr>
            </w:pPr>
            <w:r w:rsidRPr="00A51D90">
              <w:rPr>
                <w:noProof/>
                <w:position w:val="-10"/>
              </w:rPr>
              <w:object w:dxaOrig="2659" w:dyaOrig="340" w14:anchorId="56B608D6">
                <v:shape id="_x0000_i1057" type="#_x0000_t75" style="width:159.75pt;height:17.25pt" o:ole="">
                  <v:imagedata r:id="rId83" o:title=""/>
                </v:shape>
                <o:OLEObject Type="Embed" ProgID="Equation.DSMT4" ShapeID="_x0000_i1057" DrawAspect="Content" ObjectID="_1582533708" r:id="rId84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F12A8B" w:rsidRDefault="00F12A8B" w:rsidP="00F12A8B">
            <w:pPr>
              <w:jc w:val="center"/>
            </w:pPr>
            <w:r>
              <w:t>M1</w:t>
            </w:r>
          </w:p>
        </w:tc>
      </w:tr>
      <w:tr w:rsidR="00F12A8B" w:rsidRPr="00512CFA" w:rsidTr="00F12A8B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F12A8B" w:rsidRDefault="00F12A8B" w:rsidP="00F12A8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F12A8B" w:rsidRDefault="00F12A8B" w:rsidP="00F12A8B">
            <w:pPr>
              <w:tabs>
                <w:tab w:val="center" w:pos="3630"/>
                <w:tab w:val="right" w:pos="7260"/>
              </w:tabs>
              <w:rPr>
                <w:noProof/>
              </w:rPr>
            </w:pPr>
            <w:r w:rsidRPr="00A51D90">
              <w:rPr>
                <w:position w:val="-10"/>
              </w:rPr>
              <w:object w:dxaOrig="1340" w:dyaOrig="340" w14:anchorId="7126FAA5">
                <v:shape id="_x0000_i1058" type="#_x0000_t75" style="width:81.75pt;height:18pt" o:ole="">
                  <v:imagedata r:id="rId85" o:title=""/>
                </v:shape>
                <o:OLEObject Type="Embed" ProgID="Equation.DSMT4" ShapeID="_x0000_i1058" DrawAspect="Content" ObjectID="_1582533709" r:id="rId86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F12A8B" w:rsidRDefault="00F12A8B" w:rsidP="00F12A8B">
            <w:pPr>
              <w:jc w:val="center"/>
            </w:pPr>
            <w:r>
              <w:t>A1*</w:t>
            </w:r>
          </w:p>
        </w:tc>
      </w:tr>
      <w:tr w:rsidR="00F12A8B" w:rsidRPr="00512CFA" w:rsidTr="00F12A8B">
        <w:trPr>
          <w:trHeight w:val="225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F12A8B" w:rsidRDefault="00F12A8B" w:rsidP="00F12A8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single" w:sz="4" w:space="0" w:color="auto"/>
            </w:tcBorders>
            <w:vAlign w:val="center"/>
          </w:tcPr>
          <w:p w:rsidR="00F12A8B" w:rsidRDefault="00F12A8B" w:rsidP="00F12A8B">
            <w:pPr>
              <w:tabs>
                <w:tab w:val="center" w:pos="3630"/>
                <w:tab w:val="right" w:pos="7260"/>
              </w:tabs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F12A8B" w:rsidRPr="00F12A8B" w:rsidRDefault="00F12A8B" w:rsidP="00F12A8B">
            <w:pPr>
              <w:jc w:val="right"/>
              <w:rPr>
                <w:b/>
              </w:rPr>
            </w:pPr>
            <w:r w:rsidRPr="00F12A8B">
              <w:rPr>
                <w:b/>
              </w:rPr>
              <w:t>(3)</w:t>
            </w:r>
          </w:p>
        </w:tc>
      </w:tr>
      <w:tr w:rsidR="00F12A8B" w:rsidRPr="00512CFA" w:rsidTr="00F12A8B">
        <w:trPr>
          <w:trHeight w:val="225"/>
          <w:jc w:val="center"/>
        </w:trPr>
        <w:tc>
          <w:tcPr>
            <w:tcW w:w="1271" w:type="dxa"/>
            <w:vMerge w:val="restart"/>
          </w:tcPr>
          <w:p w:rsidR="00F12A8B" w:rsidRDefault="00D24839" w:rsidP="00D24839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8</w:t>
            </w:r>
            <w:r w:rsidR="00F12A8B">
              <w:rPr>
                <w:b/>
              </w:rPr>
              <w:t>(c)</w:t>
            </w:r>
          </w:p>
        </w:tc>
        <w:tc>
          <w:tcPr>
            <w:tcW w:w="7513" w:type="dxa"/>
            <w:gridSpan w:val="3"/>
            <w:tcBorders>
              <w:top w:val="single" w:sz="4" w:space="0" w:color="auto"/>
              <w:bottom w:val="nil"/>
            </w:tcBorders>
            <w:vAlign w:val="center"/>
          </w:tcPr>
          <w:p w:rsidR="00F12A8B" w:rsidRDefault="00F12A8B" w:rsidP="00F12A8B">
            <w:pPr>
              <w:tabs>
                <w:tab w:val="center" w:pos="3630"/>
                <w:tab w:val="right" w:pos="7260"/>
              </w:tabs>
            </w:pPr>
            <w:r w:rsidRPr="001552AF">
              <w:rPr>
                <w:position w:val="-14"/>
              </w:rPr>
              <w:object w:dxaOrig="2780" w:dyaOrig="400" w14:anchorId="583B9FA6">
                <v:shape id="_x0000_i1059" type="#_x0000_t75" style="width:118.5pt;height:20.25pt" o:ole="">
                  <v:imagedata r:id="rId87" o:title=""/>
                </v:shape>
                <o:OLEObject Type="Embed" ProgID="Equation.DSMT4" ShapeID="_x0000_i1059" DrawAspect="Content" ObjectID="_1582533710" r:id="rId88"/>
              </w:object>
            </w:r>
          </w:p>
          <w:p w:rsidR="00F12A8B" w:rsidRDefault="00F12A8B" w:rsidP="00F12A8B">
            <w:pPr>
              <w:tabs>
                <w:tab w:val="center" w:pos="3630"/>
                <w:tab w:val="right" w:pos="7260"/>
              </w:tabs>
            </w:pPr>
            <w:r>
              <w:t>or</w:t>
            </w:r>
          </w:p>
          <w:p w:rsidR="00F12A8B" w:rsidRDefault="00F12A8B" w:rsidP="00F12A8B">
            <w:pPr>
              <w:tabs>
                <w:tab w:val="center" w:pos="3630"/>
                <w:tab w:val="right" w:pos="7260"/>
              </w:tabs>
              <w:rPr>
                <w:noProof/>
              </w:rPr>
            </w:pPr>
            <w:r w:rsidRPr="00BD6732">
              <w:rPr>
                <w:position w:val="-50"/>
              </w:rPr>
              <w:object w:dxaOrig="3300" w:dyaOrig="1120" w14:anchorId="026893ED">
                <v:shape id="_x0000_i1060" type="#_x0000_t75" style="width:147pt;height:60pt" o:ole="">
                  <v:imagedata r:id="rId89" o:title=""/>
                </v:shape>
                <o:OLEObject Type="Embed" ProgID="Equation.DSMT4" ShapeID="_x0000_i1060" DrawAspect="Content" ObjectID="_1582533711" r:id="rId90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F12A8B" w:rsidRDefault="00F12A8B" w:rsidP="00F12A8B">
            <w:pPr>
              <w:jc w:val="center"/>
            </w:pPr>
            <w:r>
              <w:t>M1A1</w:t>
            </w:r>
          </w:p>
        </w:tc>
      </w:tr>
      <w:tr w:rsidR="00F12A8B" w:rsidRPr="00512CFA" w:rsidTr="00F12A8B">
        <w:trPr>
          <w:trHeight w:val="225"/>
          <w:jc w:val="center"/>
        </w:trPr>
        <w:tc>
          <w:tcPr>
            <w:tcW w:w="1271" w:type="dxa"/>
            <w:vMerge/>
          </w:tcPr>
          <w:p w:rsidR="00F12A8B" w:rsidRDefault="00F12A8B" w:rsidP="00F12A8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F12A8B" w:rsidRDefault="00F12A8B" w:rsidP="00F12A8B">
            <w:pPr>
              <w:tabs>
                <w:tab w:val="center" w:pos="3630"/>
                <w:tab w:val="right" w:pos="7260"/>
              </w:tabs>
              <w:rPr>
                <w:noProof/>
              </w:rPr>
            </w:pPr>
            <w:r w:rsidRPr="00A51D90">
              <w:rPr>
                <w:position w:val="-6"/>
              </w:rPr>
              <w:object w:dxaOrig="1340" w:dyaOrig="320" w14:anchorId="7768AF71">
                <v:shape id="_x0000_i1061" type="#_x0000_t75" style="width:75.75pt;height:16.5pt" o:ole="">
                  <v:imagedata r:id="rId91" o:title=""/>
                </v:shape>
                <o:OLEObject Type="Embed" ProgID="Equation.DSMT4" ShapeID="_x0000_i1061" DrawAspect="Content" ObjectID="_1582533712" r:id="rId92"/>
              </w:object>
            </w:r>
            <w:r>
              <w:t xml:space="preserve">, </w:t>
            </w:r>
            <w:r w:rsidRPr="00A51D90">
              <w:rPr>
                <w:position w:val="-6"/>
              </w:rPr>
              <w:object w:dxaOrig="1340" w:dyaOrig="320" w14:anchorId="061F6BEE">
                <v:shape id="_x0000_i1062" type="#_x0000_t75" style="width:82.5pt;height:17.25pt" o:ole="">
                  <v:imagedata r:id="rId93" o:title=""/>
                </v:shape>
                <o:OLEObject Type="Embed" ProgID="Equation.DSMT4" ShapeID="_x0000_i1062" DrawAspect="Content" ObjectID="_1582533713" r:id="rId94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F12A8B" w:rsidRDefault="00F12A8B" w:rsidP="00F12A8B">
            <w:pPr>
              <w:jc w:val="center"/>
            </w:pPr>
            <w:r>
              <w:t>M1</w:t>
            </w:r>
          </w:p>
        </w:tc>
      </w:tr>
      <w:tr w:rsidR="00F12A8B" w:rsidRPr="00512CFA" w:rsidTr="00F12A8B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F12A8B" w:rsidRDefault="00F12A8B" w:rsidP="00F12A8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F12A8B" w:rsidRDefault="00F12A8B" w:rsidP="00F12A8B">
            <w:pPr>
              <w:tabs>
                <w:tab w:val="center" w:pos="3630"/>
                <w:tab w:val="right" w:pos="7260"/>
              </w:tabs>
              <w:rPr>
                <w:noProof/>
              </w:rPr>
            </w:pPr>
            <w:r w:rsidRPr="00A51D90">
              <w:rPr>
                <w:position w:val="-6"/>
              </w:rPr>
              <w:object w:dxaOrig="1480" w:dyaOrig="320" w14:anchorId="11919C57">
                <v:shape id="_x0000_i1063" type="#_x0000_t75" style="width:84pt;height:16.5pt" o:ole="">
                  <v:imagedata r:id="rId95" o:title=""/>
                </v:shape>
                <o:OLEObject Type="Embed" ProgID="Equation.DSMT4" ShapeID="_x0000_i1063" DrawAspect="Content" ObjectID="_1582533714" r:id="rId96"/>
              </w:object>
            </w:r>
            <w:r>
              <w:t xml:space="preserve">, </w:t>
            </w:r>
            <w:r w:rsidRPr="00A51D90">
              <w:rPr>
                <w:position w:val="-6"/>
              </w:rPr>
              <w:object w:dxaOrig="1140" w:dyaOrig="320" w14:anchorId="1A276915">
                <v:shape id="_x0000_i1064" type="#_x0000_t75" style="width:69.75pt;height:17.25pt" o:ole="">
                  <v:imagedata r:id="rId97" o:title=""/>
                </v:shape>
                <o:OLEObject Type="Embed" ProgID="Equation.DSMT4" ShapeID="_x0000_i1064" DrawAspect="Content" ObjectID="_1582533715" r:id="rId98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F12A8B" w:rsidRDefault="00F12A8B" w:rsidP="00F12A8B">
            <w:pPr>
              <w:jc w:val="center"/>
            </w:pPr>
            <w:r>
              <w:t>A1</w:t>
            </w:r>
          </w:p>
        </w:tc>
      </w:tr>
      <w:tr w:rsidR="00F12A8B" w:rsidRPr="00512CFA" w:rsidTr="00F12A8B">
        <w:trPr>
          <w:trHeight w:val="225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F12A8B" w:rsidRPr="00512CFA" w:rsidRDefault="00F12A8B" w:rsidP="00F12A8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single" w:sz="4" w:space="0" w:color="auto"/>
            </w:tcBorders>
            <w:vAlign w:val="center"/>
          </w:tcPr>
          <w:p w:rsidR="00F12A8B" w:rsidRDefault="00F12A8B" w:rsidP="00F12A8B">
            <w:pPr>
              <w:tabs>
                <w:tab w:val="center" w:pos="3630"/>
                <w:tab w:val="right" w:pos="7260"/>
              </w:tabs>
              <w:rPr>
                <w:b/>
                <w:noProof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</w:tcPr>
          <w:p w:rsidR="00F12A8B" w:rsidRPr="00F12A8B" w:rsidRDefault="00F12A8B" w:rsidP="00F12A8B">
            <w:pPr>
              <w:jc w:val="right"/>
              <w:rPr>
                <w:b/>
              </w:rPr>
            </w:pPr>
            <w:r w:rsidRPr="00F12A8B">
              <w:rPr>
                <w:b/>
              </w:rPr>
              <w:t>(4)</w:t>
            </w:r>
          </w:p>
        </w:tc>
      </w:tr>
      <w:tr w:rsidR="00F12A8B" w:rsidRPr="00512CFA" w:rsidTr="001F0F42">
        <w:trPr>
          <w:trHeight w:val="225"/>
          <w:jc w:val="center"/>
        </w:trPr>
        <w:tc>
          <w:tcPr>
            <w:tcW w:w="1271" w:type="dxa"/>
            <w:tcBorders>
              <w:bottom w:val="single" w:sz="4" w:space="0" w:color="auto"/>
            </w:tcBorders>
          </w:tcPr>
          <w:p w:rsidR="00F12A8B" w:rsidRPr="00512CFA" w:rsidRDefault="00F12A8B" w:rsidP="00F12A8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12A8B" w:rsidRDefault="00F12A8B" w:rsidP="00F12A8B"/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12A8B" w:rsidRDefault="00F12A8B" w:rsidP="00F12A8B">
            <w:pPr>
              <w:jc w:val="right"/>
              <w:rPr>
                <w:b/>
              </w:rPr>
            </w:pPr>
            <w:r>
              <w:rPr>
                <w:b/>
              </w:rPr>
              <w:t>(11 marks)</w:t>
            </w:r>
          </w:p>
        </w:tc>
      </w:tr>
      <w:tr w:rsidR="00F12A8B" w:rsidRPr="00512CFA" w:rsidTr="0098518A">
        <w:trPr>
          <w:trHeight w:val="225"/>
          <w:jc w:val="center"/>
        </w:trPr>
        <w:tc>
          <w:tcPr>
            <w:tcW w:w="1271" w:type="dxa"/>
            <w:vMerge w:val="restart"/>
          </w:tcPr>
          <w:p w:rsidR="00F12A8B" w:rsidRPr="00512CFA" w:rsidRDefault="00D24839" w:rsidP="00F12A8B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9</w:t>
            </w:r>
            <w:r w:rsidR="00F12A8B">
              <w:rPr>
                <w:b/>
              </w:rPr>
              <w:t>(a)</w:t>
            </w:r>
          </w:p>
        </w:tc>
        <w:tc>
          <w:tcPr>
            <w:tcW w:w="7513" w:type="dxa"/>
            <w:gridSpan w:val="3"/>
            <w:tcBorders>
              <w:top w:val="single" w:sz="4" w:space="0" w:color="auto"/>
              <w:bottom w:val="nil"/>
            </w:tcBorders>
            <w:vAlign w:val="center"/>
          </w:tcPr>
          <w:p w:rsidR="00F12A8B" w:rsidRPr="0098518A" w:rsidRDefault="00F12A8B" w:rsidP="00F12A8B">
            <w:pPr>
              <w:spacing w:before="40" w:after="40"/>
            </w:pPr>
            <w:r w:rsidRPr="0098518A">
              <w:t>This may be done by completion of square or by expansion and comparing coefficients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F12A8B" w:rsidRPr="0098518A" w:rsidRDefault="00F12A8B" w:rsidP="00F12A8B">
            <w:pPr>
              <w:spacing w:before="40" w:after="40"/>
            </w:pPr>
          </w:p>
        </w:tc>
      </w:tr>
      <w:tr w:rsidR="00F12A8B" w:rsidRPr="00512CFA" w:rsidTr="0098518A">
        <w:trPr>
          <w:trHeight w:val="225"/>
          <w:jc w:val="center"/>
        </w:trPr>
        <w:tc>
          <w:tcPr>
            <w:tcW w:w="1271" w:type="dxa"/>
            <w:vMerge/>
          </w:tcPr>
          <w:p w:rsidR="00F12A8B" w:rsidRPr="00512CFA" w:rsidRDefault="00F12A8B" w:rsidP="00F12A8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F12A8B" w:rsidRPr="0098518A" w:rsidRDefault="00F12A8B" w:rsidP="00F12A8B">
            <w:pPr>
              <w:spacing w:before="40" w:after="40"/>
              <w:jc w:val="center"/>
            </w:pPr>
            <w:r w:rsidRPr="0098518A">
              <w:rPr>
                <w:i/>
                <w:iCs/>
              </w:rPr>
              <w:t>a</w:t>
            </w:r>
            <w:r w:rsidRPr="0098518A">
              <w:t xml:space="preserve"> = 4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F12A8B" w:rsidRPr="0098518A" w:rsidRDefault="00F12A8B" w:rsidP="00F12A8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8518A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</w:tr>
      <w:tr w:rsidR="00F12A8B" w:rsidRPr="00512CFA" w:rsidTr="0098518A">
        <w:trPr>
          <w:trHeight w:val="225"/>
          <w:jc w:val="center"/>
        </w:trPr>
        <w:tc>
          <w:tcPr>
            <w:tcW w:w="1271" w:type="dxa"/>
            <w:vMerge/>
          </w:tcPr>
          <w:p w:rsidR="00F12A8B" w:rsidRPr="00512CFA" w:rsidRDefault="00F12A8B" w:rsidP="00F12A8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F12A8B" w:rsidRPr="0098518A" w:rsidRDefault="00F12A8B" w:rsidP="00F12A8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8518A">
              <w:rPr>
                <w:rFonts w:ascii="Times New Roman" w:hAnsi="Times New Roman"/>
                <w:i/>
                <w:iCs/>
                <w:sz w:val="24"/>
                <w:szCs w:val="24"/>
              </w:rPr>
              <w:t>b</w:t>
            </w:r>
            <w:r w:rsidRPr="0098518A">
              <w:rPr>
                <w:rFonts w:ascii="Times New Roman" w:hAnsi="Times New Roman"/>
                <w:sz w:val="24"/>
                <w:szCs w:val="24"/>
              </w:rPr>
              <w:t xml:space="preserve"> = 1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F12A8B" w:rsidRPr="0098518A" w:rsidRDefault="00F12A8B" w:rsidP="00F12A8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8518A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</w:tr>
      <w:tr w:rsidR="00F12A8B" w:rsidRPr="00512CFA" w:rsidTr="0098518A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F12A8B" w:rsidRPr="00512CFA" w:rsidRDefault="00F12A8B" w:rsidP="00F12A8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F12A8B" w:rsidRPr="0098518A" w:rsidRDefault="00F12A8B" w:rsidP="00F12A8B">
            <w:pPr>
              <w:spacing w:before="40" w:after="40"/>
              <w:jc w:val="center"/>
              <w:rPr>
                <w:i/>
                <w:iCs/>
              </w:rPr>
            </w:pPr>
            <w:r w:rsidRPr="0098518A">
              <w:rPr>
                <w:position w:val="-30"/>
              </w:rPr>
              <w:t xml:space="preserve">All three of </w:t>
            </w:r>
            <w:r w:rsidRPr="0098518A">
              <w:rPr>
                <w:i/>
                <w:iCs/>
                <w:position w:val="-30"/>
              </w:rPr>
              <w:t>a</w:t>
            </w:r>
            <w:r w:rsidRPr="0098518A">
              <w:rPr>
                <w:position w:val="-30"/>
              </w:rPr>
              <w:t xml:space="preserve"> = 4, </w:t>
            </w:r>
            <w:r w:rsidRPr="0098518A">
              <w:rPr>
                <w:i/>
                <w:iCs/>
                <w:position w:val="-30"/>
              </w:rPr>
              <w:t>b</w:t>
            </w:r>
            <w:r w:rsidRPr="0098518A">
              <w:rPr>
                <w:position w:val="-30"/>
              </w:rPr>
              <w:t xml:space="preserve"> = 1 and </w:t>
            </w:r>
            <w:r w:rsidRPr="0098518A">
              <w:rPr>
                <w:i/>
                <w:iCs/>
                <w:position w:val="-30"/>
              </w:rPr>
              <w:t>c =</w:t>
            </w:r>
            <w:r w:rsidRPr="0098518A">
              <w:rPr>
                <w:iCs/>
                <w:position w:val="-30"/>
              </w:rPr>
              <w:t xml:space="preserve"> </w:t>
            </w:r>
            <w:r w:rsidRPr="0098518A">
              <w:rPr>
                <w:position w:val="-30"/>
              </w:rPr>
              <w:t>–1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F12A8B" w:rsidRPr="0098518A" w:rsidRDefault="00F12A8B" w:rsidP="00F12A8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8518A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</w:tr>
      <w:tr w:rsidR="00F12A8B" w:rsidRPr="00512CFA" w:rsidTr="0098518A">
        <w:trPr>
          <w:trHeight w:val="225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F12A8B" w:rsidRPr="00512CFA" w:rsidRDefault="00F12A8B" w:rsidP="00F12A8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single" w:sz="4" w:space="0" w:color="auto"/>
            </w:tcBorders>
          </w:tcPr>
          <w:p w:rsidR="00F12A8B" w:rsidRPr="0098518A" w:rsidRDefault="00F12A8B" w:rsidP="00F12A8B">
            <w:pPr>
              <w:spacing w:before="40" w:after="40"/>
              <w:jc w:val="right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</w:tcPr>
          <w:p w:rsidR="00F12A8B" w:rsidRPr="0098518A" w:rsidRDefault="00F12A8B" w:rsidP="00F12A8B">
            <w:pPr>
              <w:spacing w:before="40" w:after="40"/>
              <w:jc w:val="right"/>
            </w:pPr>
            <w:r>
              <w:rPr>
                <w:b/>
              </w:rPr>
              <w:t>(</w:t>
            </w:r>
            <w:r w:rsidRPr="0098518A">
              <w:rPr>
                <w:b/>
              </w:rPr>
              <w:t>3</w:t>
            </w:r>
            <w:r>
              <w:rPr>
                <w:b/>
              </w:rPr>
              <w:t>)</w:t>
            </w:r>
          </w:p>
        </w:tc>
      </w:tr>
      <w:tr w:rsidR="00F12A8B" w:rsidRPr="00512CFA" w:rsidTr="0098518A">
        <w:trPr>
          <w:trHeight w:val="225"/>
          <w:jc w:val="center"/>
        </w:trPr>
        <w:tc>
          <w:tcPr>
            <w:tcW w:w="1271" w:type="dxa"/>
            <w:vMerge w:val="restart"/>
          </w:tcPr>
          <w:p w:rsidR="00F12A8B" w:rsidRPr="00512CFA" w:rsidRDefault="00D24839" w:rsidP="00F12A8B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9</w:t>
            </w:r>
            <w:r w:rsidR="00F12A8B">
              <w:rPr>
                <w:b/>
              </w:rPr>
              <w:t>(b)</w:t>
            </w:r>
          </w:p>
        </w:tc>
        <w:tc>
          <w:tcPr>
            <w:tcW w:w="7513" w:type="dxa"/>
            <w:gridSpan w:val="3"/>
            <w:tcBorders>
              <w:top w:val="single" w:sz="4" w:space="0" w:color="auto"/>
              <w:bottom w:val="nil"/>
            </w:tcBorders>
          </w:tcPr>
          <w:p w:rsidR="00F12A8B" w:rsidRPr="00B65FF1" w:rsidRDefault="00F12A8B" w:rsidP="00F12A8B">
            <w:pPr>
              <w:spacing w:before="40" w:after="40"/>
              <w:rPr>
                <w:szCs w:val="22"/>
              </w:rPr>
            </w:pPr>
            <w:r w:rsidRPr="0098518A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object w:dxaOrig="1440" w:dyaOrig="1440">
                <v:shape id="_x0000_s1370" type="#_x0000_t75" style="position:absolute;margin-left:4.5pt;margin-top:7.5pt;width:157.5pt;height:2in;z-index:-251520000;mso-position-horizontal-relative:text;mso-position-vertical-relative:text" wrapcoords="-103 0 -103 21488 21600 21488 21600 0 -103 0">
                  <v:imagedata r:id="rId99" o:title=""/>
                  <w10:wrap type="tight"/>
                </v:shape>
                <o:OLEObject Type="Embed" ProgID="PBrush" ShapeID="_x0000_s1370" DrawAspect="Content" ObjectID="_1582533738" r:id="rId100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F12A8B" w:rsidRPr="00002387" w:rsidRDefault="00F12A8B" w:rsidP="00F12A8B">
            <w:pPr>
              <w:spacing w:before="40" w:after="40"/>
              <w:jc w:val="right"/>
              <w:rPr>
                <w:b/>
              </w:rPr>
            </w:pPr>
          </w:p>
        </w:tc>
      </w:tr>
      <w:tr w:rsidR="00F12A8B" w:rsidRPr="00512CFA" w:rsidTr="0098518A">
        <w:trPr>
          <w:trHeight w:val="225"/>
          <w:jc w:val="center"/>
        </w:trPr>
        <w:tc>
          <w:tcPr>
            <w:tcW w:w="1271" w:type="dxa"/>
            <w:vMerge/>
          </w:tcPr>
          <w:p w:rsidR="00F12A8B" w:rsidRPr="00512CFA" w:rsidRDefault="00F12A8B" w:rsidP="00F12A8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F12A8B" w:rsidRDefault="00F12A8B" w:rsidP="00F12A8B">
            <w:pPr>
              <w:spacing w:before="40" w:after="40"/>
              <w:jc w:val="right"/>
              <w:rPr>
                <w:szCs w:val="22"/>
              </w:rPr>
            </w:pPr>
            <w:r>
              <w:rPr>
                <w:szCs w:val="22"/>
              </w:rPr>
              <w:t>U shaped quadratic graph.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F12A8B" w:rsidRDefault="00F12A8B" w:rsidP="00F12A8B">
            <w:pPr>
              <w:spacing w:before="40" w:after="40"/>
              <w:rPr>
                <w:szCs w:val="22"/>
              </w:rPr>
            </w:pPr>
            <w:r>
              <w:rPr>
                <w:szCs w:val="22"/>
              </w:rPr>
              <w:t>M1</w:t>
            </w:r>
          </w:p>
        </w:tc>
      </w:tr>
      <w:tr w:rsidR="00F12A8B" w:rsidRPr="00512CFA" w:rsidTr="0098518A">
        <w:trPr>
          <w:trHeight w:val="225"/>
          <w:jc w:val="center"/>
        </w:trPr>
        <w:tc>
          <w:tcPr>
            <w:tcW w:w="1271" w:type="dxa"/>
            <w:vMerge/>
          </w:tcPr>
          <w:p w:rsidR="00F12A8B" w:rsidRPr="00512CFA" w:rsidRDefault="00F12A8B" w:rsidP="00F12A8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F12A8B" w:rsidRDefault="00F12A8B" w:rsidP="00F12A8B">
            <w:pPr>
              <w:spacing w:before="40" w:after="40"/>
              <w:jc w:val="right"/>
              <w:rPr>
                <w:szCs w:val="22"/>
              </w:rPr>
            </w:pPr>
            <w:r>
              <w:rPr>
                <w:szCs w:val="22"/>
              </w:rPr>
              <w:t xml:space="preserve">The curve is correctly positioned with the minimum in the third quadrant. . It crosses </w:t>
            </w:r>
            <w:r>
              <w:rPr>
                <w:i/>
                <w:iCs/>
                <w:szCs w:val="22"/>
              </w:rPr>
              <w:t xml:space="preserve">x </w:t>
            </w:r>
            <w:r>
              <w:rPr>
                <w:szCs w:val="22"/>
              </w:rPr>
              <w:t xml:space="preserve">axis twice on negative </w:t>
            </w:r>
            <w:r>
              <w:rPr>
                <w:i/>
                <w:iCs/>
                <w:szCs w:val="22"/>
              </w:rPr>
              <w:t>x</w:t>
            </w:r>
            <w:r>
              <w:rPr>
                <w:szCs w:val="22"/>
              </w:rPr>
              <w:t xml:space="preserve"> axis and </w:t>
            </w:r>
            <w:r>
              <w:rPr>
                <w:i/>
                <w:iCs/>
                <w:szCs w:val="22"/>
              </w:rPr>
              <w:t xml:space="preserve">y </w:t>
            </w:r>
            <w:r>
              <w:rPr>
                <w:szCs w:val="22"/>
              </w:rPr>
              <w:t xml:space="preserve">axis once on positive </w:t>
            </w:r>
            <w:r>
              <w:rPr>
                <w:i/>
                <w:iCs/>
                <w:szCs w:val="22"/>
              </w:rPr>
              <w:t>y</w:t>
            </w:r>
            <w:r>
              <w:rPr>
                <w:szCs w:val="22"/>
              </w:rPr>
              <w:t xml:space="preserve"> axis.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F12A8B" w:rsidRDefault="00F12A8B" w:rsidP="00F12A8B">
            <w:pPr>
              <w:spacing w:before="40" w:after="40"/>
              <w:rPr>
                <w:szCs w:val="22"/>
              </w:rPr>
            </w:pPr>
            <w:r>
              <w:rPr>
                <w:szCs w:val="22"/>
              </w:rPr>
              <w:t>A1</w:t>
            </w:r>
          </w:p>
        </w:tc>
      </w:tr>
      <w:tr w:rsidR="00F12A8B" w:rsidRPr="00512CFA" w:rsidTr="0098518A">
        <w:trPr>
          <w:trHeight w:val="225"/>
          <w:jc w:val="center"/>
        </w:trPr>
        <w:tc>
          <w:tcPr>
            <w:tcW w:w="1271" w:type="dxa"/>
            <w:vMerge/>
          </w:tcPr>
          <w:p w:rsidR="00F12A8B" w:rsidRPr="00512CFA" w:rsidRDefault="00F12A8B" w:rsidP="00F12A8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F12A8B" w:rsidRDefault="00F12A8B" w:rsidP="00F12A8B">
            <w:pPr>
              <w:spacing w:before="40" w:after="40"/>
              <w:jc w:val="right"/>
              <w:rPr>
                <w:szCs w:val="22"/>
              </w:rPr>
            </w:pPr>
            <w:r>
              <w:rPr>
                <w:szCs w:val="22"/>
              </w:rPr>
              <w:t xml:space="preserve">Curve cuts </w:t>
            </w:r>
            <w:r>
              <w:rPr>
                <w:i/>
                <w:iCs/>
                <w:szCs w:val="22"/>
              </w:rPr>
              <w:t>y</w:t>
            </w:r>
            <w:r>
              <w:rPr>
                <w:szCs w:val="22"/>
              </w:rPr>
              <w:t>-axis at</w:t>
            </w:r>
            <w:r>
              <w:rPr>
                <w:noProof/>
                <w:position w:val="-14"/>
                <w:szCs w:val="22"/>
              </w:rPr>
              <w:object w:dxaOrig="800" w:dyaOrig="400" w14:anchorId="4370D9FD">
                <v:shape id="_x0000_i1053" type="#_x0000_t75" style="width:39.75pt;height:20.25pt" o:ole="">
                  <v:imagedata r:id="rId101" o:title=""/>
                </v:shape>
                <o:OLEObject Type="Embed" ProgID="Equation.DSMT4" ShapeID="_x0000_i1053" DrawAspect="Content" ObjectID="_1582533716" r:id="rId102"/>
              </w:object>
            </w:r>
            <w:r>
              <w:rPr>
                <w:noProof/>
                <w:szCs w:val="22"/>
              </w:rPr>
              <w:t xml:space="preserve">only </w:t>
            </w:r>
            <w:r>
              <w:rPr>
                <w:szCs w:val="22"/>
              </w:rPr>
              <w:t xml:space="preserve"> 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F12A8B" w:rsidRDefault="00F12A8B" w:rsidP="00F12A8B">
            <w:pPr>
              <w:spacing w:before="40" w:after="40"/>
              <w:rPr>
                <w:szCs w:val="22"/>
              </w:rPr>
            </w:pPr>
            <w:r>
              <w:rPr>
                <w:szCs w:val="22"/>
              </w:rPr>
              <w:t>B1</w:t>
            </w:r>
          </w:p>
        </w:tc>
      </w:tr>
      <w:tr w:rsidR="00F12A8B" w:rsidRPr="00512CFA" w:rsidTr="0098518A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F12A8B" w:rsidRPr="00512CFA" w:rsidRDefault="00F12A8B" w:rsidP="00F12A8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F12A8B" w:rsidRDefault="00F12A8B" w:rsidP="00F12A8B">
            <w:pPr>
              <w:spacing w:before="40" w:after="40"/>
              <w:jc w:val="right"/>
              <w:rPr>
                <w:szCs w:val="22"/>
              </w:rPr>
            </w:pPr>
            <w:r>
              <w:rPr>
                <w:szCs w:val="22"/>
              </w:rPr>
              <w:t xml:space="preserve">Curve cuts </w:t>
            </w:r>
            <w:r>
              <w:rPr>
                <w:i/>
                <w:iCs/>
                <w:szCs w:val="22"/>
              </w:rPr>
              <w:t>x</w:t>
            </w:r>
            <w:r>
              <w:rPr>
                <w:szCs w:val="22"/>
              </w:rPr>
              <w:t>-axis at</w:t>
            </w:r>
          </w:p>
          <w:p w:rsidR="00F12A8B" w:rsidRDefault="00F12A8B" w:rsidP="00F12A8B">
            <w:pPr>
              <w:spacing w:before="40" w:after="40"/>
              <w:jc w:val="right"/>
              <w:rPr>
                <w:szCs w:val="22"/>
              </w:rPr>
            </w:pPr>
            <w:r>
              <w:rPr>
                <w:noProof/>
                <w:position w:val="-14"/>
                <w:szCs w:val="22"/>
              </w:rPr>
              <w:object w:dxaOrig="920" w:dyaOrig="400" w14:anchorId="066A004C">
                <v:shape id="_x0000_i1054" type="#_x0000_t75" style="width:45.75pt;height:20.25pt" o:ole="">
                  <v:imagedata r:id="rId103" o:title=""/>
                </v:shape>
                <o:OLEObject Type="Embed" ProgID="Equation.DSMT4" ShapeID="_x0000_i1054" DrawAspect="Content" ObjectID="_1582533717" r:id="rId104"/>
              </w:object>
            </w:r>
            <w:r>
              <w:rPr>
                <w:noProof/>
                <w:szCs w:val="22"/>
              </w:rPr>
              <w:t xml:space="preserve">and </w:t>
            </w:r>
            <w:r>
              <w:rPr>
                <w:position w:val="-14"/>
              </w:rPr>
              <w:object w:dxaOrig="999" w:dyaOrig="400" w14:anchorId="2B9A1AFC">
                <v:shape id="_x0000_i1055" type="#_x0000_t75" style="width:49.5pt;height:20.25pt" o:ole="">
                  <v:imagedata r:id="rId105" o:title=""/>
                </v:shape>
                <o:OLEObject Type="Embed" ProgID="Equation.DSMT4" ShapeID="_x0000_i1055" DrawAspect="Content" ObjectID="_1582533718" r:id="rId106"/>
              </w:object>
            </w:r>
            <w:r>
              <w:rPr>
                <w:noProof/>
                <w:szCs w:val="22"/>
              </w:rPr>
              <w:t xml:space="preserve"> </w:t>
            </w:r>
            <w:r>
              <w:rPr>
                <w:szCs w:val="22"/>
              </w:rPr>
              <w:t xml:space="preserve"> 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F12A8B" w:rsidRDefault="00F12A8B" w:rsidP="00F12A8B">
            <w:pPr>
              <w:spacing w:before="40" w:after="40"/>
              <w:rPr>
                <w:szCs w:val="22"/>
              </w:rPr>
            </w:pPr>
            <w:r>
              <w:rPr>
                <w:szCs w:val="22"/>
              </w:rPr>
              <w:t>B1</w:t>
            </w:r>
          </w:p>
        </w:tc>
      </w:tr>
      <w:tr w:rsidR="00F12A8B" w:rsidRPr="00512CFA" w:rsidTr="0098518A">
        <w:trPr>
          <w:trHeight w:val="225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F12A8B" w:rsidRPr="00512CFA" w:rsidRDefault="00F12A8B" w:rsidP="00F12A8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single" w:sz="4" w:space="0" w:color="auto"/>
            </w:tcBorders>
          </w:tcPr>
          <w:p w:rsidR="00F12A8B" w:rsidRPr="00B65FF1" w:rsidRDefault="00F12A8B" w:rsidP="00F12A8B">
            <w:pPr>
              <w:spacing w:before="40" w:after="40"/>
              <w:rPr>
                <w:szCs w:val="22"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F12A8B" w:rsidRPr="00002387" w:rsidRDefault="00F12A8B" w:rsidP="00F12A8B">
            <w:pPr>
              <w:spacing w:before="40" w:after="40"/>
              <w:jc w:val="right"/>
              <w:rPr>
                <w:b/>
              </w:rPr>
            </w:pPr>
            <w:r>
              <w:rPr>
                <w:b/>
              </w:rPr>
              <w:t>(4)</w:t>
            </w:r>
          </w:p>
        </w:tc>
      </w:tr>
      <w:tr w:rsidR="00F12A8B" w:rsidRPr="00512CFA" w:rsidTr="001762E1">
        <w:trPr>
          <w:trHeight w:val="225"/>
          <w:jc w:val="center"/>
        </w:trPr>
        <w:tc>
          <w:tcPr>
            <w:tcW w:w="1271" w:type="dxa"/>
            <w:tcBorders>
              <w:bottom w:val="single" w:sz="4" w:space="0" w:color="auto"/>
            </w:tcBorders>
          </w:tcPr>
          <w:p w:rsidR="00F12A8B" w:rsidRPr="00512CFA" w:rsidRDefault="00F12A8B" w:rsidP="00F12A8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F12A8B" w:rsidRPr="00B65FF1" w:rsidRDefault="00F12A8B" w:rsidP="00F12A8B">
            <w:pPr>
              <w:spacing w:before="40" w:after="40"/>
              <w:rPr>
                <w:szCs w:val="22"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12A8B" w:rsidRPr="00002387" w:rsidRDefault="00F12A8B" w:rsidP="00F12A8B">
            <w:pPr>
              <w:spacing w:before="40" w:after="40"/>
              <w:jc w:val="right"/>
              <w:rPr>
                <w:b/>
              </w:rPr>
            </w:pPr>
            <w:r>
              <w:rPr>
                <w:b/>
              </w:rPr>
              <w:t>(7</w:t>
            </w:r>
            <w:r w:rsidRPr="00002387">
              <w:rPr>
                <w:b/>
              </w:rPr>
              <w:t xml:space="preserve"> marks)</w:t>
            </w:r>
          </w:p>
        </w:tc>
      </w:tr>
      <w:tr w:rsidR="0082581A" w:rsidRPr="00512CFA" w:rsidTr="0082581A">
        <w:trPr>
          <w:trHeight w:val="225"/>
          <w:jc w:val="center"/>
        </w:trPr>
        <w:tc>
          <w:tcPr>
            <w:tcW w:w="1271" w:type="dxa"/>
            <w:tcBorders>
              <w:bottom w:val="nil"/>
            </w:tcBorders>
          </w:tcPr>
          <w:p w:rsidR="0082581A" w:rsidRPr="00512CFA" w:rsidRDefault="00D24839" w:rsidP="0082581A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10</w:t>
            </w:r>
            <w:r w:rsidR="0082581A">
              <w:rPr>
                <w:b/>
              </w:rPr>
              <w:t>(a)</w:t>
            </w:r>
          </w:p>
        </w:tc>
        <w:tc>
          <w:tcPr>
            <w:tcW w:w="7513" w:type="dxa"/>
            <w:gridSpan w:val="3"/>
            <w:tcBorders>
              <w:top w:val="single" w:sz="4" w:space="0" w:color="auto"/>
              <w:bottom w:val="nil"/>
            </w:tcBorders>
            <w:vAlign w:val="center"/>
          </w:tcPr>
          <w:p w:rsidR="0082581A" w:rsidRPr="00C94CF3" w:rsidRDefault="0082581A" w:rsidP="0082581A">
            <w:pPr>
              <w:spacing w:before="40" w:after="40"/>
              <w:rPr>
                <w:szCs w:val="22"/>
              </w:rPr>
            </w:pPr>
            <w:r>
              <w:rPr>
                <w:szCs w:val="22"/>
              </w:rPr>
              <w:t xml:space="preserve">{Coordinates of </w:t>
            </w:r>
            <w:r>
              <w:rPr>
                <w:i/>
                <w:szCs w:val="22"/>
              </w:rPr>
              <w:t>A</w:t>
            </w:r>
            <w:r>
              <w:rPr>
                <w:szCs w:val="22"/>
              </w:rPr>
              <w:t xml:space="preserve"> are} </w:t>
            </w:r>
            <w:r w:rsidRPr="00C94CF3">
              <w:rPr>
                <w:position w:val="-12"/>
                <w:szCs w:val="22"/>
              </w:rPr>
              <w:object w:dxaOrig="760" w:dyaOrig="360" w14:anchorId="5741FB77">
                <v:shape id="_x0000_i1065" type="#_x0000_t75" style="width:38.25pt;height:18pt" o:ole="">
                  <v:imagedata r:id="rId107" o:title=""/>
                </v:shape>
                <o:OLEObject Type="Embed" ProgID="Equation.DSMT4" ShapeID="_x0000_i1065" DrawAspect="Content" ObjectID="_1582533719" r:id="rId108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82581A" w:rsidRPr="0082581A" w:rsidRDefault="0082581A" w:rsidP="0082581A">
            <w:pPr>
              <w:spacing w:before="40" w:after="40"/>
              <w:jc w:val="center"/>
            </w:pPr>
            <w:r w:rsidRPr="0082581A">
              <w:t>B1</w:t>
            </w:r>
          </w:p>
        </w:tc>
      </w:tr>
      <w:tr w:rsidR="0082581A" w:rsidRPr="00512CFA" w:rsidTr="0082581A">
        <w:trPr>
          <w:trHeight w:val="429"/>
          <w:jc w:val="center"/>
        </w:trPr>
        <w:tc>
          <w:tcPr>
            <w:tcW w:w="1271" w:type="dxa"/>
            <w:tcBorders>
              <w:top w:val="nil"/>
            </w:tcBorders>
          </w:tcPr>
          <w:p w:rsidR="0082581A" w:rsidRDefault="0082581A" w:rsidP="0082581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</w:tcBorders>
          </w:tcPr>
          <w:p w:rsidR="0082581A" w:rsidRPr="00B65FF1" w:rsidRDefault="0082581A" w:rsidP="0082581A">
            <w:pPr>
              <w:spacing w:before="40" w:after="40"/>
              <w:rPr>
                <w:szCs w:val="22"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82581A" w:rsidRDefault="0082581A" w:rsidP="0082581A">
            <w:pPr>
              <w:spacing w:before="40" w:after="40"/>
              <w:jc w:val="right"/>
              <w:rPr>
                <w:szCs w:val="22"/>
              </w:rPr>
            </w:pPr>
            <w:r>
              <w:rPr>
                <w:b/>
              </w:rPr>
              <w:t>(</w:t>
            </w:r>
            <w:r>
              <w:rPr>
                <w:b/>
              </w:rPr>
              <w:t>1</w:t>
            </w:r>
            <w:r>
              <w:rPr>
                <w:b/>
              </w:rPr>
              <w:t>)</w:t>
            </w:r>
          </w:p>
        </w:tc>
      </w:tr>
      <w:tr w:rsidR="0082581A" w:rsidRPr="00512CFA" w:rsidTr="0082581A">
        <w:trPr>
          <w:trHeight w:val="997"/>
          <w:jc w:val="center"/>
        </w:trPr>
        <w:tc>
          <w:tcPr>
            <w:tcW w:w="1271" w:type="dxa"/>
            <w:vMerge w:val="restart"/>
          </w:tcPr>
          <w:p w:rsidR="0082581A" w:rsidRPr="00512CFA" w:rsidRDefault="00D24839" w:rsidP="0082581A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0</w:t>
            </w:r>
            <w:r w:rsidR="0082581A">
              <w:rPr>
                <w:b/>
              </w:rPr>
              <w:t>(b)(</w:t>
            </w:r>
            <w:proofErr w:type="spellStart"/>
            <w:r w:rsidR="0082581A">
              <w:rPr>
                <w:b/>
              </w:rPr>
              <w:t>i</w:t>
            </w:r>
            <w:proofErr w:type="spellEnd"/>
            <w:r w:rsidR="0082581A">
              <w:rPr>
                <w:b/>
              </w:rPr>
              <w:t>)</w:t>
            </w:r>
          </w:p>
        </w:tc>
        <w:tc>
          <w:tcPr>
            <w:tcW w:w="4678" w:type="dxa"/>
            <w:gridSpan w:val="2"/>
            <w:vMerge w:val="restart"/>
            <w:tcBorders>
              <w:top w:val="single" w:sz="4" w:space="0" w:color="auto"/>
              <w:right w:val="nil"/>
            </w:tcBorders>
          </w:tcPr>
          <w:p w:rsidR="0082581A" w:rsidRDefault="0082581A" w:rsidP="0082581A">
            <w:pPr>
              <w:spacing w:before="40" w:after="40"/>
              <w:rPr>
                <w:szCs w:val="22"/>
              </w:rPr>
            </w:pPr>
            <w:r>
              <w:rPr>
                <w:noProof/>
                <w:szCs w:val="22"/>
              </w:rPr>
              <mc:AlternateContent>
                <mc:Choice Requires="wpg">
                  <w:drawing>
                    <wp:anchor distT="0" distB="0" distL="114300" distR="114300" simplePos="0" relativeHeight="251812864" behindDoc="0" locked="0" layoutInCell="1" allowOverlap="1" wp14:anchorId="17720C34" wp14:editId="0D4ADC2B">
                      <wp:simplePos x="0" y="0"/>
                      <wp:positionH relativeFrom="column">
                        <wp:posOffset>99695</wp:posOffset>
                      </wp:positionH>
                      <wp:positionV relativeFrom="paragraph">
                        <wp:posOffset>168275</wp:posOffset>
                      </wp:positionV>
                      <wp:extent cx="2435860" cy="1827530"/>
                      <wp:effectExtent l="13335" t="0" r="0" b="0"/>
                      <wp:wrapNone/>
                      <wp:docPr id="81" name="Group 8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435860" cy="1827530"/>
                                <a:chOff x="1766" y="2674"/>
                                <a:chExt cx="3836" cy="2878"/>
                              </a:xfrm>
                            </wpg:grpSpPr>
                            <wps:wsp>
                              <wps:cNvPr id="82" name="Text Box 35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791" y="4906"/>
                                  <a:ext cx="607" cy="40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2581A" w:rsidRPr="00BA3264" w:rsidRDefault="0082581A" w:rsidP="0082581A">
                                    <w:pPr>
                                      <w:rPr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szCs w:val="22"/>
                                      </w:rPr>
                                      <w:t>1.5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3" name="Text Box 35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871" y="3502"/>
                                  <a:ext cx="607" cy="40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2581A" w:rsidRPr="00BA3264" w:rsidRDefault="0082581A" w:rsidP="0082581A">
                                    <w:pPr>
                                      <w:rPr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szCs w:val="22"/>
                                      </w:rPr>
                                      <w:t>27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4" name="Text Box 35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961" y="5147"/>
                                  <a:ext cx="298" cy="38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2581A" w:rsidRPr="00EF0095" w:rsidRDefault="0082581A" w:rsidP="0082581A">
                                    <w:pPr>
                                      <w:rPr>
                                        <w:i/>
                                        <w:sz w:val="20"/>
                                      </w:rPr>
                                    </w:pPr>
                                    <w:r w:rsidRPr="00EF0095">
                                      <w:rPr>
                                        <w:i/>
                                        <w:sz w:val="20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5" name="Text Box 35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656" y="5149"/>
                                  <a:ext cx="607" cy="40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2581A" w:rsidRPr="00BA3264" w:rsidRDefault="0082581A" w:rsidP="0082581A">
                                    <w:pPr>
                                      <w:rPr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szCs w:val="22"/>
                                      </w:rPr>
                                      <w:t>- 3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6" name="Text Box 35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924" y="2674"/>
                                  <a:ext cx="294" cy="43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2581A" w:rsidRPr="00BA3264" w:rsidRDefault="0082581A" w:rsidP="0082581A">
                                    <w:pPr>
                                      <w:rPr>
                                        <w:i/>
                                        <w:szCs w:val="22"/>
                                      </w:rPr>
                                    </w:pPr>
                                    <w:proofErr w:type="gramStart"/>
                                    <w:r w:rsidRPr="00BA3264">
                                      <w:rPr>
                                        <w:i/>
                                        <w:szCs w:val="22"/>
                                      </w:rPr>
                                      <w:t>y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7" name="Text Box 35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242" y="5171"/>
                                  <a:ext cx="360" cy="36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2581A" w:rsidRPr="00BA3264" w:rsidRDefault="0082581A" w:rsidP="0082581A">
                                    <w:pPr>
                                      <w:rPr>
                                        <w:i/>
                                        <w:szCs w:val="22"/>
                                      </w:rPr>
                                    </w:pPr>
                                    <w:proofErr w:type="gramStart"/>
                                    <w:r w:rsidRPr="00BA3264">
                                      <w:rPr>
                                        <w:i/>
                                        <w:szCs w:val="22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8" name="Line 35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766" y="5227"/>
                                  <a:ext cx="374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9" name="Freeform 358"/>
                              <wps:cNvSpPr>
                                <a:spLocks/>
                              </wps:cNvSpPr>
                              <wps:spPr bwMode="auto">
                                <a:xfrm>
                                  <a:off x="2209" y="3116"/>
                                  <a:ext cx="2724" cy="2151"/>
                                </a:xfrm>
                                <a:custGeom>
                                  <a:avLst/>
                                  <a:gdLst>
                                    <a:gd name="T0" fmla="*/ 200 w 7976"/>
                                    <a:gd name="T1" fmla="*/ 900 h 5083"/>
                                    <a:gd name="T2" fmla="*/ 460 w 7976"/>
                                    <a:gd name="T3" fmla="*/ 1921 h 5083"/>
                                    <a:gd name="T4" fmla="*/ 700 w 7976"/>
                                    <a:gd name="T5" fmla="*/ 2782 h 5083"/>
                                    <a:gd name="T6" fmla="*/ 960 w 7976"/>
                                    <a:gd name="T7" fmla="*/ 3482 h 5083"/>
                                    <a:gd name="T8" fmla="*/ 1200 w 7976"/>
                                    <a:gd name="T9" fmla="*/ 4023 h 5083"/>
                                    <a:gd name="T10" fmla="*/ 1519 w 7976"/>
                                    <a:gd name="T11" fmla="*/ 4523 h 5083"/>
                                    <a:gd name="T12" fmla="*/ 1899 w 7976"/>
                                    <a:gd name="T13" fmla="*/ 4843 h 5083"/>
                                    <a:gd name="T14" fmla="*/ 2139 w 7976"/>
                                    <a:gd name="T15" fmla="*/ 4943 h 5083"/>
                                    <a:gd name="T16" fmla="*/ 2399 w 7976"/>
                                    <a:gd name="T17" fmla="*/ 4943 h 5083"/>
                                    <a:gd name="T18" fmla="*/ 2759 w 7976"/>
                                    <a:gd name="T19" fmla="*/ 4803 h 5083"/>
                                    <a:gd name="T20" fmla="*/ 3259 w 7976"/>
                                    <a:gd name="T21" fmla="*/ 4383 h 5083"/>
                                    <a:gd name="T22" fmla="*/ 3778 w 7976"/>
                                    <a:gd name="T23" fmla="*/ 3802 h 5083"/>
                                    <a:gd name="T24" fmla="*/ 4278 w 7976"/>
                                    <a:gd name="T25" fmla="*/ 3162 h 5083"/>
                                    <a:gd name="T26" fmla="*/ 4778 w 7976"/>
                                    <a:gd name="T27" fmla="*/ 2522 h 5083"/>
                                    <a:gd name="T28" fmla="*/ 5278 w 7976"/>
                                    <a:gd name="T29" fmla="*/ 2021 h 5083"/>
                                    <a:gd name="T30" fmla="*/ 5797 w 7976"/>
                                    <a:gd name="T31" fmla="*/ 1721 h 5083"/>
                                    <a:gd name="T32" fmla="*/ 6037 w 7976"/>
                                    <a:gd name="T33" fmla="*/ 1681 h 5083"/>
                                    <a:gd name="T34" fmla="*/ 6297 w 7976"/>
                                    <a:gd name="T35" fmla="*/ 1721 h 5083"/>
                                    <a:gd name="T36" fmla="*/ 6677 w 7976"/>
                                    <a:gd name="T37" fmla="*/ 1981 h 5083"/>
                                    <a:gd name="T38" fmla="*/ 6997 w 7976"/>
                                    <a:gd name="T39" fmla="*/ 2401 h 5083"/>
                                    <a:gd name="T40" fmla="*/ 7257 w 7976"/>
                                    <a:gd name="T41" fmla="*/ 2882 h 5083"/>
                                    <a:gd name="T42" fmla="*/ 7497 w 7976"/>
                                    <a:gd name="T43" fmla="*/ 3502 h 5083"/>
                                    <a:gd name="T44" fmla="*/ 7756 w 7976"/>
                                    <a:gd name="T45" fmla="*/ 4263 h 5083"/>
                                    <a:gd name="T46" fmla="*/ 7916 w 7976"/>
                                    <a:gd name="T47" fmla="*/ 4863 h 5083"/>
                                    <a:gd name="T48" fmla="*/ 7976 w 7976"/>
                                    <a:gd name="T49" fmla="*/ 5063 h 5083"/>
                                    <a:gd name="T50" fmla="*/ 7916 w 7976"/>
                                    <a:gd name="T51" fmla="*/ 4963 h 5083"/>
                                    <a:gd name="T52" fmla="*/ 7836 w 7976"/>
                                    <a:gd name="T53" fmla="*/ 4623 h 5083"/>
                                    <a:gd name="T54" fmla="*/ 7617 w 7976"/>
                                    <a:gd name="T55" fmla="*/ 3863 h 5083"/>
                                    <a:gd name="T56" fmla="*/ 7357 w 7976"/>
                                    <a:gd name="T57" fmla="*/ 3182 h 5083"/>
                                    <a:gd name="T58" fmla="*/ 7097 w 7976"/>
                                    <a:gd name="T59" fmla="*/ 2622 h 5083"/>
                                    <a:gd name="T60" fmla="*/ 6857 w 7976"/>
                                    <a:gd name="T61" fmla="*/ 2221 h 5083"/>
                                    <a:gd name="T62" fmla="*/ 6477 w 7976"/>
                                    <a:gd name="T63" fmla="*/ 1841 h 5083"/>
                                    <a:gd name="T64" fmla="*/ 6177 w 7976"/>
                                    <a:gd name="T65" fmla="*/ 1701 h 5083"/>
                                    <a:gd name="T66" fmla="*/ 5917 w 7976"/>
                                    <a:gd name="T67" fmla="*/ 1701 h 5083"/>
                                    <a:gd name="T68" fmla="*/ 5537 w 7976"/>
                                    <a:gd name="T69" fmla="*/ 1841 h 5083"/>
                                    <a:gd name="T70" fmla="*/ 5038 w 7976"/>
                                    <a:gd name="T71" fmla="*/ 2261 h 5083"/>
                                    <a:gd name="T72" fmla="*/ 4538 w 7976"/>
                                    <a:gd name="T73" fmla="*/ 2842 h 5083"/>
                                    <a:gd name="T74" fmla="*/ 4038 w 7976"/>
                                    <a:gd name="T75" fmla="*/ 3502 h 5083"/>
                                    <a:gd name="T76" fmla="*/ 3538 w 7976"/>
                                    <a:gd name="T77" fmla="*/ 4123 h 5083"/>
                                    <a:gd name="T78" fmla="*/ 3039 w 7976"/>
                                    <a:gd name="T79" fmla="*/ 4623 h 5083"/>
                                    <a:gd name="T80" fmla="*/ 2519 w 7976"/>
                                    <a:gd name="T81" fmla="*/ 4943 h 5083"/>
                                    <a:gd name="T82" fmla="*/ 2259 w 7976"/>
                                    <a:gd name="T83" fmla="*/ 4983 h 5083"/>
                                    <a:gd name="T84" fmla="*/ 2019 w 7976"/>
                                    <a:gd name="T85" fmla="*/ 4923 h 5083"/>
                                    <a:gd name="T86" fmla="*/ 1759 w 7976"/>
                                    <a:gd name="T87" fmla="*/ 4783 h 5083"/>
                                    <a:gd name="T88" fmla="*/ 1319 w 7976"/>
                                    <a:gd name="T89" fmla="*/ 4263 h 5083"/>
                                    <a:gd name="T90" fmla="*/ 1060 w 7976"/>
                                    <a:gd name="T91" fmla="*/ 3782 h 5083"/>
                                    <a:gd name="T92" fmla="*/ 820 w 7976"/>
                                    <a:gd name="T93" fmla="*/ 3142 h 5083"/>
                                    <a:gd name="T94" fmla="*/ 560 w 7976"/>
                                    <a:gd name="T95" fmla="*/ 2381 h 5083"/>
                                    <a:gd name="T96" fmla="*/ 300 w 7976"/>
                                    <a:gd name="T97" fmla="*/ 1441 h 5083"/>
                                    <a:gd name="T98" fmla="*/ 60 w 7976"/>
                                    <a:gd name="T99" fmla="*/ 300 h 5083"/>
                                    <a:gd name="T100" fmla="*/ 20 w 7976"/>
                                    <a:gd name="T101" fmla="*/ 0 h 508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</a:cxnLst>
                                  <a:rect l="0" t="0" r="r" b="b"/>
                                  <a:pathLst>
                                    <a:path w="7976" h="5083">
                                      <a:moveTo>
                                        <a:pt x="20" y="0"/>
                                      </a:moveTo>
                                      <a:lnTo>
                                        <a:pt x="80" y="300"/>
                                      </a:lnTo>
                                      <a:lnTo>
                                        <a:pt x="140" y="600"/>
                                      </a:lnTo>
                                      <a:lnTo>
                                        <a:pt x="200" y="900"/>
                                      </a:lnTo>
                                      <a:lnTo>
                                        <a:pt x="260" y="1160"/>
                                      </a:lnTo>
                                      <a:lnTo>
                                        <a:pt x="320" y="1421"/>
                                      </a:lnTo>
                                      <a:lnTo>
                                        <a:pt x="380" y="1681"/>
                                      </a:lnTo>
                                      <a:lnTo>
                                        <a:pt x="460" y="1921"/>
                                      </a:lnTo>
                                      <a:lnTo>
                                        <a:pt x="520" y="2141"/>
                                      </a:lnTo>
                                      <a:lnTo>
                                        <a:pt x="580" y="2361"/>
                                      </a:lnTo>
                                      <a:lnTo>
                                        <a:pt x="640" y="2582"/>
                                      </a:lnTo>
                                      <a:lnTo>
                                        <a:pt x="700" y="2782"/>
                                      </a:lnTo>
                                      <a:lnTo>
                                        <a:pt x="760" y="2962"/>
                                      </a:lnTo>
                                      <a:lnTo>
                                        <a:pt x="840" y="3142"/>
                                      </a:lnTo>
                                      <a:lnTo>
                                        <a:pt x="900" y="3322"/>
                                      </a:lnTo>
                                      <a:lnTo>
                                        <a:pt x="960" y="3482"/>
                                      </a:lnTo>
                                      <a:lnTo>
                                        <a:pt x="1020" y="3622"/>
                                      </a:lnTo>
                                      <a:lnTo>
                                        <a:pt x="1080" y="3762"/>
                                      </a:lnTo>
                                      <a:lnTo>
                                        <a:pt x="1140" y="3903"/>
                                      </a:lnTo>
                                      <a:lnTo>
                                        <a:pt x="1200" y="4023"/>
                                      </a:lnTo>
                                      <a:lnTo>
                                        <a:pt x="1259" y="4143"/>
                                      </a:lnTo>
                                      <a:lnTo>
                                        <a:pt x="1339" y="4243"/>
                                      </a:lnTo>
                                      <a:lnTo>
                                        <a:pt x="1399" y="4343"/>
                                      </a:lnTo>
                                      <a:lnTo>
                                        <a:pt x="1519" y="4523"/>
                                      </a:lnTo>
                                      <a:lnTo>
                                        <a:pt x="1639" y="4663"/>
                                      </a:lnTo>
                                      <a:lnTo>
                                        <a:pt x="1779" y="4763"/>
                                      </a:lnTo>
                                      <a:lnTo>
                                        <a:pt x="1899" y="4843"/>
                                      </a:lnTo>
                                      <a:lnTo>
                                        <a:pt x="2019" y="4903"/>
                                      </a:lnTo>
                                      <a:lnTo>
                                        <a:pt x="2139" y="4943"/>
                                      </a:lnTo>
                                      <a:lnTo>
                                        <a:pt x="2259" y="4963"/>
                                      </a:lnTo>
                                      <a:lnTo>
                                        <a:pt x="2399" y="4943"/>
                                      </a:lnTo>
                                      <a:lnTo>
                                        <a:pt x="2519" y="4923"/>
                                      </a:lnTo>
                                      <a:lnTo>
                                        <a:pt x="2639" y="4863"/>
                                      </a:lnTo>
                                      <a:lnTo>
                                        <a:pt x="2759" y="4803"/>
                                      </a:lnTo>
                                      <a:lnTo>
                                        <a:pt x="2899" y="4723"/>
                                      </a:lnTo>
                                      <a:lnTo>
                                        <a:pt x="3019" y="4623"/>
                                      </a:lnTo>
                                      <a:lnTo>
                                        <a:pt x="3139" y="4503"/>
                                      </a:lnTo>
                                      <a:lnTo>
                                        <a:pt x="3259" y="4383"/>
                                      </a:lnTo>
                                      <a:lnTo>
                                        <a:pt x="3398" y="4243"/>
                                      </a:lnTo>
                                      <a:lnTo>
                                        <a:pt x="3518" y="4103"/>
                                      </a:lnTo>
                                      <a:lnTo>
                                        <a:pt x="3638" y="3963"/>
                                      </a:lnTo>
                                      <a:lnTo>
                                        <a:pt x="3778" y="3802"/>
                                      </a:lnTo>
                                      <a:lnTo>
                                        <a:pt x="3898" y="3642"/>
                                      </a:lnTo>
                                      <a:lnTo>
                                        <a:pt x="4018" y="3482"/>
                                      </a:lnTo>
                                      <a:lnTo>
                                        <a:pt x="4158" y="3322"/>
                                      </a:lnTo>
                                      <a:lnTo>
                                        <a:pt x="4278" y="3162"/>
                                      </a:lnTo>
                                      <a:lnTo>
                                        <a:pt x="4398" y="3002"/>
                                      </a:lnTo>
                                      <a:lnTo>
                                        <a:pt x="4518" y="2842"/>
                                      </a:lnTo>
                                      <a:lnTo>
                                        <a:pt x="4658" y="2682"/>
                                      </a:lnTo>
                                      <a:lnTo>
                                        <a:pt x="4778" y="2522"/>
                                      </a:lnTo>
                                      <a:lnTo>
                                        <a:pt x="4898" y="2381"/>
                                      </a:lnTo>
                                      <a:lnTo>
                                        <a:pt x="5038" y="2261"/>
                                      </a:lnTo>
                                      <a:lnTo>
                                        <a:pt x="5158" y="2121"/>
                                      </a:lnTo>
                                      <a:lnTo>
                                        <a:pt x="5278" y="2021"/>
                                      </a:lnTo>
                                      <a:lnTo>
                                        <a:pt x="5418" y="1921"/>
                                      </a:lnTo>
                                      <a:lnTo>
                                        <a:pt x="5537" y="1841"/>
                                      </a:lnTo>
                                      <a:lnTo>
                                        <a:pt x="5657" y="1761"/>
                                      </a:lnTo>
                                      <a:lnTo>
                                        <a:pt x="5797" y="1721"/>
                                      </a:lnTo>
                                      <a:lnTo>
                                        <a:pt x="5917" y="1681"/>
                                      </a:lnTo>
                                      <a:lnTo>
                                        <a:pt x="6037" y="1681"/>
                                      </a:lnTo>
                                      <a:lnTo>
                                        <a:pt x="6177" y="1681"/>
                                      </a:lnTo>
                                      <a:lnTo>
                                        <a:pt x="6297" y="1721"/>
                                      </a:lnTo>
                                      <a:lnTo>
                                        <a:pt x="6417" y="1781"/>
                                      </a:lnTo>
                                      <a:lnTo>
                                        <a:pt x="6497" y="1821"/>
                                      </a:lnTo>
                                      <a:lnTo>
                                        <a:pt x="6557" y="1861"/>
                                      </a:lnTo>
                                      <a:lnTo>
                                        <a:pt x="6677" y="1981"/>
                                      </a:lnTo>
                                      <a:lnTo>
                                        <a:pt x="6797" y="2121"/>
                                      </a:lnTo>
                                      <a:lnTo>
                                        <a:pt x="6877" y="2201"/>
                                      </a:lnTo>
                                      <a:lnTo>
                                        <a:pt x="6937" y="2301"/>
                                      </a:lnTo>
                                      <a:lnTo>
                                        <a:pt x="6997" y="2401"/>
                                      </a:lnTo>
                                      <a:lnTo>
                                        <a:pt x="7057" y="2501"/>
                                      </a:lnTo>
                                      <a:lnTo>
                                        <a:pt x="7117" y="2622"/>
                                      </a:lnTo>
                                      <a:lnTo>
                                        <a:pt x="7197" y="2742"/>
                                      </a:lnTo>
                                      <a:lnTo>
                                        <a:pt x="7257" y="2882"/>
                                      </a:lnTo>
                                      <a:lnTo>
                                        <a:pt x="7317" y="3022"/>
                                      </a:lnTo>
                                      <a:lnTo>
                                        <a:pt x="7377" y="3162"/>
                                      </a:lnTo>
                                      <a:lnTo>
                                        <a:pt x="7437" y="3322"/>
                                      </a:lnTo>
                                      <a:lnTo>
                                        <a:pt x="7497" y="3502"/>
                                      </a:lnTo>
                                      <a:lnTo>
                                        <a:pt x="7557" y="3682"/>
                                      </a:lnTo>
                                      <a:lnTo>
                                        <a:pt x="7637" y="3863"/>
                                      </a:lnTo>
                                      <a:lnTo>
                                        <a:pt x="7696" y="4063"/>
                                      </a:lnTo>
                                      <a:lnTo>
                                        <a:pt x="7756" y="4263"/>
                                      </a:lnTo>
                                      <a:lnTo>
                                        <a:pt x="7816" y="4483"/>
                                      </a:lnTo>
                                      <a:lnTo>
                                        <a:pt x="7856" y="4623"/>
                                      </a:lnTo>
                                      <a:lnTo>
                                        <a:pt x="7876" y="4743"/>
                                      </a:lnTo>
                                      <a:lnTo>
                                        <a:pt x="7916" y="4863"/>
                                      </a:lnTo>
                                      <a:lnTo>
                                        <a:pt x="7936" y="4923"/>
                                      </a:lnTo>
                                      <a:lnTo>
                                        <a:pt x="7936" y="4963"/>
                                      </a:lnTo>
                                      <a:lnTo>
                                        <a:pt x="7956" y="5023"/>
                                      </a:lnTo>
                                      <a:lnTo>
                                        <a:pt x="7976" y="5063"/>
                                      </a:lnTo>
                                      <a:lnTo>
                                        <a:pt x="7956" y="5083"/>
                                      </a:lnTo>
                                      <a:lnTo>
                                        <a:pt x="7956" y="5063"/>
                                      </a:lnTo>
                                      <a:lnTo>
                                        <a:pt x="7936" y="5023"/>
                                      </a:lnTo>
                                      <a:lnTo>
                                        <a:pt x="7916" y="4963"/>
                                      </a:lnTo>
                                      <a:lnTo>
                                        <a:pt x="7916" y="4923"/>
                                      </a:lnTo>
                                      <a:lnTo>
                                        <a:pt x="7896" y="4883"/>
                                      </a:lnTo>
                                      <a:lnTo>
                                        <a:pt x="7876" y="4763"/>
                                      </a:lnTo>
                                      <a:lnTo>
                                        <a:pt x="7836" y="4623"/>
                                      </a:lnTo>
                                      <a:lnTo>
                                        <a:pt x="7796" y="4503"/>
                                      </a:lnTo>
                                      <a:lnTo>
                                        <a:pt x="7736" y="4283"/>
                                      </a:lnTo>
                                      <a:lnTo>
                                        <a:pt x="7676" y="4063"/>
                                      </a:lnTo>
                                      <a:lnTo>
                                        <a:pt x="7617" y="3863"/>
                                      </a:lnTo>
                                      <a:lnTo>
                                        <a:pt x="7537" y="3682"/>
                                      </a:lnTo>
                                      <a:lnTo>
                                        <a:pt x="7477" y="3502"/>
                                      </a:lnTo>
                                      <a:lnTo>
                                        <a:pt x="7417" y="3342"/>
                                      </a:lnTo>
                                      <a:lnTo>
                                        <a:pt x="7357" y="3182"/>
                                      </a:lnTo>
                                      <a:lnTo>
                                        <a:pt x="7297" y="3022"/>
                                      </a:lnTo>
                                      <a:lnTo>
                                        <a:pt x="7237" y="2882"/>
                                      </a:lnTo>
                                      <a:lnTo>
                                        <a:pt x="7177" y="2742"/>
                                      </a:lnTo>
                                      <a:lnTo>
                                        <a:pt x="7097" y="2622"/>
                                      </a:lnTo>
                                      <a:lnTo>
                                        <a:pt x="7037" y="2522"/>
                                      </a:lnTo>
                                      <a:lnTo>
                                        <a:pt x="6977" y="2401"/>
                                      </a:lnTo>
                                      <a:lnTo>
                                        <a:pt x="6917" y="2301"/>
                                      </a:lnTo>
                                      <a:lnTo>
                                        <a:pt x="6857" y="2221"/>
                                      </a:lnTo>
                                      <a:lnTo>
                                        <a:pt x="6797" y="2141"/>
                                      </a:lnTo>
                                      <a:lnTo>
                                        <a:pt x="6677" y="2001"/>
                                      </a:lnTo>
                                      <a:lnTo>
                                        <a:pt x="6537" y="1881"/>
                                      </a:lnTo>
                                      <a:lnTo>
                                        <a:pt x="6477" y="1841"/>
                                      </a:lnTo>
                                      <a:lnTo>
                                        <a:pt x="6417" y="1801"/>
                                      </a:lnTo>
                                      <a:lnTo>
                                        <a:pt x="6297" y="1741"/>
                                      </a:lnTo>
                                      <a:lnTo>
                                        <a:pt x="6177" y="1701"/>
                                      </a:lnTo>
                                      <a:lnTo>
                                        <a:pt x="6037" y="1701"/>
                                      </a:lnTo>
                                      <a:lnTo>
                                        <a:pt x="5917" y="1701"/>
                                      </a:lnTo>
                                      <a:lnTo>
                                        <a:pt x="5797" y="1741"/>
                                      </a:lnTo>
                                      <a:lnTo>
                                        <a:pt x="5677" y="1781"/>
                                      </a:lnTo>
                                      <a:lnTo>
                                        <a:pt x="5537" y="1841"/>
                                      </a:lnTo>
                                      <a:lnTo>
                                        <a:pt x="5418" y="1941"/>
                                      </a:lnTo>
                                      <a:lnTo>
                                        <a:pt x="5298" y="2021"/>
                                      </a:lnTo>
                                      <a:lnTo>
                                        <a:pt x="5178" y="2141"/>
                                      </a:lnTo>
                                      <a:lnTo>
                                        <a:pt x="5038" y="2261"/>
                                      </a:lnTo>
                                      <a:lnTo>
                                        <a:pt x="4918" y="2401"/>
                                      </a:lnTo>
                                      <a:lnTo>
                                        <a:pt x="4798" y="2542"/>
                                      </a:lnTo>
                                      <a:lnTo>
                                        <a:pt x="4678" y="2682"/>
                                      </a:lnTo>
                                      <a:lnTo>
                                        <a:pt x="4538" y="2842"/>
                                      </a:lnTo>
                                      <a:lnTo>
                                        <a:pt x="4418" y="3002"/>
                                      </a:lnTo>
                                      <a:lnTo>
                                        <a:pt x="4298" y="3162"/>
                                      </a:lnTo>
                                      <a:lnTo>
                                        <a:pt x="4158" y="3322"/>
                                      </a:lnTo>
                                      <a:lnTo>
                                        <a:pt x="4038" y="3502"/>
                                      </a:lnTo>
                                      <a:lnTo>
                                        <a:pt x="3918" y="3662"/>
                                      </a:lnTo>
                                      <a:lnTo>
                                        <a:pt x="3778" y="3822"/>
                                      </a:lnTo>
                                      <a:lnTo>
                                        <a:pt x="3658" y="3963"/>
                                      </a:lnTo>
                                      <a:lnTo>
                                        <a:pt x="3538" y="4123"/>
                                      </a:lnTo>
                                      <a:lnTo>
                                        <a:pt x="3398" y="4263"/>
                                      </a:lnTo>
                                      <a:lnTo>
                                        <a:pt x="3279" y="4403"/>
                                      </a:lnTo>
                                      <a:lnTo>
                                        <a:pt x="3159" y="4523"/>
                                      </a:lnTo>
                                      <a:lnTo>
                                        <a:pt x="3039" y="4623"/>
                                      </a:lnTo>
                                      <a:lnTo>
                                        <a:pt x="2899" y="4723"/>
                                      </a:lnTo>
                                      <a:lnTo>
                                        <a:pt x="2779" y="4823"/>
                                      </a:lnTo>
                                      <a:lnTo>
                                        <a:pt x="2639" y="4883"/>
                                      </a:lnTo>
                                      <a:lnTo>
                                        <a:pt x="2519" y="4943"/>
                                      </a:lnTo>
                                      <a:lnTo>
                                        <a:pt x="2399" y="4963"/>
                                      </a:lnTo>
                                      <a:lnTo>
                                        <a:pt x="2259" y="4983"/>
                                      </a:lnTo>
                                      <a:lnTo>
                                        <a:pt x="2139" y="4963"/>
                                      </a:lnTo>
                                      <a:lnTo>
                                        <a:pt x="2019" y="4923"/>
                                      </a:lnTo>
                                      <a:lnTo>
                                        <a:pt x="1879" y="4863"/>
                                      </a:lnTo>
                                      <a:lnTo>
                                        <a:pt x="1759" y="4783"/>
                                      </a:lnTo>
                                      <a:lnTo>
                                        <a:pt x="1639" y="4663"/>
                                      </a:lnTo>
                                      <a:lnTo>
                                        <a:pt x="1499" y="4523"/>
                                      </a:lnTo>
                                      <a:lnTo>
                                        <a:pt x="1379" y="4343"/>
                                      </a:lnTo>
                                      <a:lnTo>
                                        <a:pt x="1319" y="4263"/>
                                      </a:lnTo>
                                      <a:lnTo>
                                        <a:pt x="1259" y="4143"/>
                                      </a:lnTo>
                                      <a:lnTo>
                                        <a:pt x="1180" y="4023"/>
                                      </a:lnTo>
                                      <a:lnTo>
                                        <a:pt x="1120" y="3903"/>
                                      </a:lnTo>
                                      <a:lnTo>
                                        <a:pt x="1060" y="3782"/>
                                      </a:lnTo>
                                      <a:lnTo>
                                        <a:pt x="1000" y="3642"/>
                                      </a:lnTo>
                                      <a:lnTo>
                                        <a:pt x="940" y="3482"/>
                                      </a:lnTo>
                                      <a:lnTo>
                                        <a:pt x="880" y="3322"/>
                                      </a:lnTo>
                                      <a:lnTo>
                                        <a:pt x="820" y="3142"/>
                                      </a:lnTo>
                                      <a:lnTo>
                                        <a:pt x="740" y="2982"/>
                                      </a:lnTo>
                                      <a:lnTo>
                                        <a:pt x="680" y="2782"/>
                                      </a:lnTo>
                                      <a:lnTo>
                                        <a:pt x="620" y="2582"/>
                                      </a:lnTo>
                                      <a:lnTo>
                                        <a:pt x="560" y="2381"/>
                                      </a:lnTo>
                                      <a:lnTo>
                                        <a:pt x="500" y="2161"/>
                                      </a:lnTo>
                                      <a:lnTo>
                                        <a:pt x="440" y="1921"/>
                                      </a:lnTo>
                                      <a:lnTo>
                                        <a:pt x="380" y="1681"/>
                                      </a:lnTo>
                                      <a:lnTo>
                                        <a:pt x="300" y="1441"/>
                                      </a:lnTo>
                                      <a:lnTo>
                                        <a:pt x="240" y="1160"/>
                                      </a:lnTo>
                                      <a:lnTo>
                                        <a:pt x="180" y="900"/>
                                      </a:lnTo>
                                      <a:lnTo>
                                        <a:pt x="120" y="600"/>
                                      </a:lnTo>
                                      <a:lnTo>
                                        <a:pt x="60" y="300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2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0000"/>
                                </a:solidFill>
                                <a:ln w="12700">
                                  <a:solidFill>
                                    <a:srgbClr val="FF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0" name="AutoShape 359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276" y="2817"/>
                                  <a:ext cx="0" cy="263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7720C34" id="Group 81" o:spid="_x0000_s1033" style="position:absolute;margin-left:7.85pt;margin-top:13.25pt;width:191.8pt;height:143.9pt;z-index:251812864" coordorigin="1766,2674" coordsize="3836,28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">
                      <v:shape id="Text Box 351" o:spid="_x0000_s1034" type="#_x0000_t202" style="position:absolute;left:4791;top:4906;width:607;height:4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vVVFsEA&#10;AADbAAAADwAAAGRycy9kb3ducmV2LnhtbESP3arCMBCE7wXfIazgjWiqePypRlFB8dafB1ibtS02&#10;m9JEW9/eCMK5HGbmG2a5bkwhXlS53LKC4SACQZxYnXOq4HrZ92cgnEfWWFgmBW9ysF61W0uMta35&#10;RK+zT0WAsItRQeZ9GUvpkowMuoEtiYN3t5VBH2SVSl1hHeCmkKMomkiDOYeFDEvaZZQ8zk+j4H6s&#10;e3/z+nbw1+lpPNliPr3Zt1LdTrNZgPDU+P/wr33UCmYj+H4JP0CuP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r1VRbBAAAA2wAAAA8AAAAAAAAAAAAAAAAAmAIAAGRycy9kb3du&#10;cmV2LnhtbFBLBQYAAAAABAAEAPUAAACGAwAAAAA=&#10;" stroked="f">
                        <v:textbox>
                          <w:txbxContent>
                            <w:p w:rsidR="0082581A" w:rsidRPr="00BA3264" w:rsidRDefault="0082581A" w:rsidP="0082581A">
                              <w:pPr>
                                <w:rPr>
                                  <w:szCs w:val="22"/>
                                </w:rPr>
                              </w:pPr>
                              <w:r>
                                <w:rPr>
                                  <w:szCs w:val="22"/>
                                </w:rPr>
                                <w:t>1.5</w:t>
                              </w:r>
                            </w:p>
                          </w:txbxContent>
                        </v:textbox>
                      </v:shape>
                      <v:shape id="Text Box 352" o:spid="_x0000_s1035" type="#_x0000_t202" style="position:absolute;left:3871;top:3502;width:607;height:4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bnwjcEA&#10;AADbAAAADwAAAGRycy9kb3ducmV2LnhtbESP3YrCMBSE7wXfIRzBG9HU9b8aZRVWvPXnAY7NsS02&#10;J6WJtr79RhC8HGbmG2a1aUwhnlS53LKC4SACQZxYnXOq4HL+689BOI+ssbBMCl7kYLNut1YYa1vz&#10;kZ4nn4oAYRejgsz7MpbSJRkZdANbEgfvZiuDPsgqlbrCOsBNIX+iaCoN5hwWMixpl1FyPz2Mgtuh&#10;7k0W9XXvL7PjeLrFfHa1L6W6neZ3CcJT47/hT/ugFcxH8P4SfoBc/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W58I3BAAAA2wAAAA8AAAAAAAAAAAAAAAAAmAIAAGRycy9kb3du&#10;cmV2LnhtbFBLBQYAAAAABAAEAPUAAACGAwAAAAA=&#10;" stroked="f">
                        <v:textbox>
                          <w:txbxContent>
                            <w:p w:rsidR="0082581A" w:rsidRPr="00BA3264" w:rsidRDefault="0082581A" w:rsidP="0082581A">
                              <w:pPr>
                                <w:rPr>
                                  <w:szCs w:val="22"/>
                                </w:rPr>
                              </w:pPr>
                              <w:r>
                                <w:rPr>
                                  <w:szCs w:val="22"/>
                                </w:rPr>
                                <w:t>27</w:t>
                              </w:r>
                            </w:p>
                          </w:txbxContent>
                        </v:textbox>
                      </v:shape>
                      <v:shape id="Text Box 353" o:spid="_x0000_s1036" type="#_x0000_t202" style="position:absolute;left:3961;top:5147;width:298;height: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lBo+cIA&#10;AADbAAAADwAAAGRycy9kb3ducmV2LnhtbESP0YrCMBRE3xf8h3AFXxZNFVdr1yi6oPha9QNum2tb&#10;trkpTbT17zeCsI/DzJxh1tve1OJBrassK5hOIhDEudUVFwqul8M4BuE8ssbaMil4koPtZvCxxkTb&#10;jlN6nH0hAoRdggpK75tESpeXZNBNbEMcvJttDfog20LqFrsAN7WcRdFCGqw4LJTY0E9J+e/5bhTc&#10;Tt3n16rLjv66TOeLPVbLzD6VGg373TcIT73/D7/bJ60gnsPrS/gBcvM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aUGj5wgAAANsAAAAPAAAAAAAAAAAAAAAAAJgCAABkcnMvZG93&#10;bnJldi54bWxQSwUGAAAAAAQABAD1AAAAhwMAAAAA&#10;" stroked="f">
                        <v:textbox>
                          <w:txbxContent>
                            <w:p w:rsidR="0082581A" w:rsidRPr="00EF0095" w:rsidRDefault="0082581A" w:rsidP="0082581A">
                              <w:pPr>
                                <w:rPr>
                                  <w:i/>
                                  <w:sz w:val="20"/>
                                </w:rPr>
                              </w:pPr>
                              <w:r w:rsidRPr="00EF0095">
                                <w:rPr>
                                  <w:i/>
                                  <w:sz w:val="20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shape id="Text Box 354" o:spid="_x0000_s1037" type="#_x0000_t202" style="position:absolute;left:2656;top:5149;width:607;height:4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zNYsEA&#10;AADbAAAADwAAAGRycy9kb3ducmV2LnhtbESP3arCMBCE7wXfIazgjWiqHP+qUVQ44q0/D7A2a1ts&#10;NqWJtr69EQQvh5n5hlmuG1OIJ1Uut6xgOIhAECdW55wquJz/+zMQziNrLCyTghc5WK/arSXG2tZ8&#10;pOfJpyJA2MWoIPO+jKV0SUYG3cCWxMG72cqgD7JKpa6wDnBTyFEUTaTBnMNChiXtMkrup4dRcDvU&#10;vfG8vu79ZXr8m2wxn17tS6lup9ksQHhq/C/8bR+0gtkYPl/CD5Cr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UczWLBAAAA2wAAAA8AAAAAAAAAAAAAAAAAmAIAAGRycy9kb3du&#10;cmV2LnhtbFBLBQYAAAAABAAEAPUAAACGAwAAAAA=&#10;" stroked="f">
                        <v:textbox>
                          <w:txbxContent>
                            <w:p w:rsidR="0082581A" w:rsidRPr="00BA3264" w:rsidRDefault="0082581A" w:rsidP="0082581A">
                              <w:pPr>
                                <w:rPr>
                                  <w:szCs w:val="22"/>
                                </w:rPr>
                              </w:pPr>
                              <w:r>
                                <w:rPr>
                                  <w:szCs w:val="22"/>
                                </w:rPr>
                                <w:t>- 3</w:t>
                              </w:r>
                            </w:p>
                          </w:txbxContent>
                        </v:textbox>
                      </v:shape>
                      <v:shape id="Text Box 355" o:spid="_x0000_s1038" type="#_x0000_t202" style="position:absolute;left:3924;top:2674;width:294;height:4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c5TFcMA&#10;AADbAAAADwAAAGRycy9kb3ducmV2LnhtbESP0WrCQBRE3wX/YbmFvohulJrY1FW00JJXNR9wzV6T&#10;0OzdkF1N8vfdQsHHYWbOMNv9YBrxoM7VlhUsFxEI4sLqmksF+eVrvgHhPLLGxjIpGMnBfjedbDHV&#10;tucTPc6+FAHCLkUFlfdtKqUrKjLoFrYlDt7NdgZ9kF0pdYd9gJtGrqIolgZrDgsVtvRZUfFzvhsF&#10;t6yfrd/767fPk9NbfMQ6udpRqdeX4fABwtPgn+H/dqYVbGL4+xJ+gNz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c5TFcMAAADbAAAADwAAAAAAAAAAAAAAAACYAgAAZHJzL2Rv&#10;d25yZXYueG1sUEsFBgAAAAAEAAQA9QAAAIgDAAAAAA==&#10;" stroked="f">
                        <v:textbox>
                          <w:txbxContent>
                            <w:p w:rsidR="0082581A" w:rsidRPr="00BA3264" w:rsidRDefault="0082581A" w:rsidP="0082581A">
                              <w:pPr>
                                <w:rPr>
                                  <w:i/>
                                  <w:szCs w:val="22"/>
                                </w:rPr>
                              </w:pPr>
                              <w:proofErr w:type="gramStart"/>
                              <w:r w:rsidRPr="00BA3264">
                                <w:rPr>
                                  <w:i/>
                                  <w:szCs w:val="22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356" o:spid="_x0000_s1039" type="#_x0000_t202" style="position:absolute;left:5242;top:5171;width:360;height:3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oL2jsMA&#10;AADbAAAADwAAAGRycy9kb3ducmV2LnhtbESP0WrCQBRE3wX/YbmFvohulJrY1FW00JJXNR9wzV6T&#10;0OzdkF1N8vfdQsHHYWbOMNv9YBrxoM7VlhUsFxEI4sLqmksF+eVrvgHhPLLGxjIpGMnBfjedbDHV&#10;tucTPc6+FAHCLkUFlfdtKqUrKjLoFrYlDt7NdgZ9kF0pdYd9gJtGrqIolgZrDgsVtvRZUfFzvhsF&#10;t6yfrd/767fPk9NbfMQ6udpRqdeX4fABwtPgn+H/dqYVbBL4+xJ+gNz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oL2jsMAAADbAAAADwAAAAAAAAAAAAAAAACYAgAAZHJzL2Rv&#10;d25yZXYueG1sUEsFBgAAAAAEAAQA9QAAAIgDAAAAAA==&#10;" stroked="f">
                        <v:textbox>
                          <w:txbxContent>
                            <w:p w:rsidR="0082581A" w:rsidRPr="00BA3264" w:rsidRDefault="0082581A" w:rsidP="0082581A">
                              <w:pPr>
                                <w:rPr>
                                  <w:i/>
                                  <w:szCs w:val="22"/>
                                </w:rPr>
                              </w:pPr>
                              <w:proofErr w:type="gramStart"/>
                              <w:r w:rsidRPr="00BA3264">
                                <w:rPr>
                                  <w:i/>
                                  <w:szCs w:val="22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line id="Line 357" o:spid="_x0000_s1040" style="position:absolute;visibility:visible;mso-wrap-style:square" from="1766,5227" to="5511,52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MWRvcEAAADbAAAADwAAAGRycy9kb3ducmV2LnhtbERPy4rCMBTdD/gP4QruxlQXPqpRxDLg&#10;whnwgetrc22KzU1pMjXz95PFwCwP573eRtuInjpfO1YwGWcgiEuna64UXC8f7wsQPiBrbByTgh/y&#10;sN0M3taYa/fiE/XnUIkUwj5HBSaENpfSl4Ys+rFriRP3cJ3FkGBXSd3hK4XbRk6zbCYt1pwaDLa0&#10;N1Q+z99WwdwUJzmXxfHyVfT1ZBk/4+2+VGo0jLsViEAx/Iv/3AetYJHGpi/pB8jNL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kxZG9wQAAANsAAAAPAAAAAAAAAAAAAAAA&#10;AKECAABkcnMvZG93bnJldi54bWxQSwUGAAAAAAQABAD5AAAAjwMAAAAA&#10;">
                        <v:stroke endarrow="block"/>
                      </v:line>
                      <v:shape id="Freeform 358" o:spid="_x0000_s1041" style="position:absolute;left:2209;top:3116;width:2724;height:2151;visibility:visible;mso-wrap-style:square;v-text-anchor:top" coordsize="7976,508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b1qG8UA&#10;AADbAAAADwAAAGRycy9kb3ducmV2LnhtbESPT2sCMRTE7wW/Q3iCl6JZBUW3RtGWBT148A+0x0fy&#10;uru6eVk3Uddv3xQKPQ4z8xtmvmxtJe7U+NKxguEgAUGsnSk5V3A6Zv0pCB+QDVaOScGTPCwXnZc5&#10;psY9eE/3Q8hFhLBPUUERQp1K6XVBFv3A1cTR+3aNxRBlk0vT4CPCbSVHSTKRFkuOCwXW9F6Qvhxu&#10;VoHen7OPTaaf1+qLt7R2493r51ipXrddvYEI1Ib/8F97YxRMZ/D7Jf4Aufg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xvWobxQAAANsAAAAPAAAAAAAAAAAAAAAAAJgCAABkcnMv&#10;ZG93bnJldi54bWxQSwUGAAAAAAQABAD1AAAAigMAAAAA&#10;" path="m20,l80,300r60,300l200,900r60,260l320,1421r60,260l460,1921r60,220l580,2361r60,221l700,2782r60,180l840,3142r60,180l960,3482r60,140l1080,3762r60,141l1200,4023r59,120l1339,4243r60,100l1519,4523r120,140l1779,4763r120,80l2019,4903r120,40l2259,4963r140,-20l2519,4923r120,-60l2759,4803r140,-80l3019,4623r120,-120l3259,4383r139,-140l3518,4103r120,-140l3778,3802r120,-160l4018,3482r140,-160l4278,3162r120,-160l4518,2842r140,-160l4778,2522r120,-141l5038,2261r120,-140l5278,2021r140,-100l5537,1841r120,-80l5797,1721r120,-40l6037,1681r140,l6297,1721r120,60l6497,1821r60,40l6677,1981r120,140l6877,2201r60,100l6997,2401r60,100l7117,2622r80,120l7257,2882r60,140l7377,3162r60,160l7497,3502r60,180l7637,3863r59,200l7756,4263r60,220l7856,4623r20,120l7916,4863r20,60l7936,4963r20,60l7976,5063r-20,20l7956,5063r-20,-40l7916,4963r,-40l7896,4883r-20,-120l7836,4623r-40,-120l7736,4283r-60,-220l7617,3863r-80,-181l7477,3502r-60,-160l7357,3182r-60,-160l7237,2882r-60,-140l7097,2622r-60,-100l6977,2401r-60,-100l6857,2221r-60,-80l6677,2001,6537,1881r-60,-40l6417,1801r-120,-60l6177,1701r-140,l5917,1701r-120,40l5677,1781r-140,60l5418,1941r-120,80l5178,2141r-140,120l4918,2401r-120,141l4678,2682r-140,160l4418,3002r-120,160l4158,3322r-120,180l3918,3662r-140,160l3658,3963r-120,160l3398,4263r-119,140l3159,4523r-120,100l2899,4723r-120,100l2639,4883r-120,60l2399,4963r-140,20l2139,4963r-120,-40l1879,4863r-120,-80l1639,4663,1499,4523,1379,4343r-60,-80l1259,4143r-79,-120l1120,3903r-60,-121l1000,3642,940,3482,880,3322,820,3142,740,2982,680,2782,620,2582,560,2381,500,2161,440,1921,380,1681,300,1441,240,1160,180,900,120,600,60,300,,,20,xe" fillcolor="red" strokecolor="red" strokeweight="1pt">
                        <v:path arrowok="t" o:connecttype="custom" o:connectlocs="68,381;157,813;239,1177;328,1473;410,1702;519,1914;649,2049;731,2092;819,2092;942,2033;1113,1855;1290,1609;1461,1338;1632,1067;1803,855;1980,728;2062,711;2151,728;2280,838;2390,1016;2478,1220;2560,1482;2649,1804;2704,2058;2724,2143;2704,2100;2676,1956;2601,1635;2513,1347;2424,1110;2342,940;2212,779;2110,720;2021,720;1891,779;1721,957;1550,1203;1379,1482;1208,1745;1038,1956;860,2092;772,2109;690,2083;601,2024;450,1804;362,1600;280,1330;191,1008;102,610;20,127;7,0" o:connectangles="0,0,0,0,0,0,0,0,0,0,0,0,0,0,0,0,0,0,0,0,0,0,0,0,0,0,0,0,0,0,0,0,0,0,0,0,0,0,0,0,0,0,0,0,0,0,0,0,0,0,0"/>
                      </v:shape>
                      <v:shape id="AutoShape 359" o:spid="_x0000_s1042" type="#_x0000_t32" style="position:absolute;left:4276;top:2817;width:0;height:263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qkTAb4AAADbAAAADwAAAGRycy9kb3ducmV2LnhtbERPTYvCMBC9L/gfwgje1lTBZa1GUUEQ&#10;L8u6C3ocmrENNpPSxKb+e3MQPD7e93Ld21p01HrjWMFknIEgLpw2XCr4/9t/foPwAVlj7ZgUPMjD&#10;ejX4WGKuXeRf6k6hFCmEfY4KqhCaXEpfVGTRj11DnLiray2GBNtS6hZjCre1nGbZl7RoODVU2NCu&#10;ouJ2ulsFJv6Yrjns4vZ4vngdyTxmzig1GvabBYhAfXiLX+6DVjBP69OX9APk6gk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aqRMBvgAAANsAAAAPAAAAAAAAAAAAAAAAAKEC&#10;AABkcnMvZG93bnJldi54bWxQSwUGAAAAAAQABAD5AAAAjAMAAAAA&#10;">
                        <v:stroke endarrow="block"/>
                      </v:shape>
                    </v:group>
                  </w:pict>
                </mc:Fallback>
              </mc:AlternateContent>
            </w:r>
          </w:p>
          <w:p w:rsidR="0082581A" w:rsidRDefault="0082581A" w:rsidP="0082581A">
            <w:pPr>
              <w:spacing w:before="40" w:after="40"/>
              <w:rPr>
                <w:szCs w:val="22"/>
              </w:rPr>
            </w:pPr>
          </w:p>
          <w:p w:rsidR="0082581A" w:rsidRDefault="0082581A" w:rsidP="0082581A">
            <w:pPr>
              <w:spacing w:before="40" w:after="40"/>
              <w:rPr>
                <w:szCs w:val="22"/>
              </w:rPr>
            </w:pPr>
          </w:p>
          <w:p w:rsidR="0082581A" w:rsidRDefault="0082581A" w:rsidP="0082581A">
            <w:pPr>
              <w:spacing w:before="40" w:after="40"/>
              <w:rPr>
                <w:szCs w:val="22"/>
              </w:rPr>
            </w:pPr>
          </w:p>
          <w:p w:rsidR="0082581A" w:rsidRDefault="0082581A" w:rsidP="0082581A">
            <w:pPr>
              <w:spacing w:before="40" w:after="40"/>
              <w:rPr>
                <w:szCs w:val="22"/>
              </w:rPr>
            </w:pPr>
          </w:p>
          <w:p w:rsidR="0082581A" w:rsidRDefault="0082581A" w:rsidP="0082581A">
            <w:pPr>
              <w:spacing w:before="40" w:after="40"/>
              <w:rPr>
                <w:szCs w:val="22"/>
              </w:rPr>
            </w:pPr>
          </w:p>
          <w:p w:rsidR="0082581A" w:rsidRDefault="0082581A" w:rsidP="0082581A">
            <w:pPr>
              <w:spacing w:before="40" w:after="40"/>
              <w:rPr>
                <w:szCs w:val="22"/>
              </w:rPr>
            </w:pPr>
          </w:p>
          <w:p w:rsidR="0082581A" w:rsidRDefault="0082581A" w:rsidP="0082581A">
            <w:pPr>
              <w:spacing w:before="40" w:after="40"/>
              <w:rPr>
                <w:szCs w:val="22"/>
              </w:rPr>
            </w:pPr>
          </w:p>
          <w:p w:rsidR="0082581A" w:rsidRDefault="0082581A" w:rsidP="0082581A">
            <w:pPr>
              <w:spacing w:before="40" w:after="40"/>
              <w:rPr>
                <w:szCs w:val="22"/>
              </w:rPr>
            </w:pPr>
          </w:p>
          <w:p w:rsidR="0082581A" w:rsidRPr="00B65FF1" w:rsidRDefault="0082581A" w:rsidP="0082581A">
            <w:pPr>
              <w:spacing w:before="40" w:after="40"/>
              <w:rPr>
                <w:szCs w:val="22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nil"/>
              <w:bottom w:val="nil"/>
            </w:tcBorders>
            <w:vAlign w:val="center"/>
          </w:tcPr>
          <w:p w:rsidR="0082581A" w:rsidRDefault="0082581A" w:rsidP="0082581A">
            <w:pPr>
              <w:spacing w:before="40" w:after="40"/>
              <w:jc w:val="right"/>
              <w:rPr>
                <w:szCs w:val="22"/>
              </w:rPr>
            </w:pPr>
            <w:r>
              <w:rPr>
                <w:szCs w:val="22"/>
              </w:rPr>
              <w:t>Horizontal translation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82581A" w:rsidRDefault="0082581A" w:rsidP="0082581A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M1</w:t>
            </w:r>
          </w:p>
        </w:tc>
      </w:tr>
      <w:tr w:rsidR="0082581A" w:rsidRPr="00512CFA" w:rsidTr="0082581A">
        <w:trPr>
          <w:trHeight w:val="1109"/>
          <w:jc w:val="center"/>
        </w:trPr>
        <w:tc>
          <w:tcPr>
            <w:tcW w:w="1271" w:type="dxa"/>
            <w:vMerge/>
          </w:tcPr>
          <w:p w:rsidR="0082581A" w:rsidRPr="00512CFA" w:rsidRDefault="0082581A" w:rsidP="0082581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678" w:type="dxa"/>
            <w:gridSpan w:val="2"/>
            <w:vMerge/>
            <w:tcBorders>
              <w:right w:val="nil"/>
            </w:tcBorders>
          </w:tcPr>
          <w:p w:rsidR="0082581A" w:rsidRPr="00B65FF1" w:rsidRDefault="0082581A" w:rsidP="0082581A">
            <w:pPr>
              <w:spacing w:before="40" w:after="40"/>
              <w:rPr>
                <w:szCs w:val="22"/>
              </w:rPr>
            </w:pPr>
          </w:p>
        </w:tc>
        <w:tc>
          <w:tcPr>
            <w:tcW w:w="2835" w:type="dxa"/>
            <w:tcBorders>
              <w:top w:val="nil"/>
              <w:left w:val="nil"/>
              <w:bottom w:val="nil"/>
            </w:tcBorders>
            <w:vAlign w:val="center"/>
          </w:tcPr>
          <w:p w:rsidR="0082581A" w:rsidRPr="00934893" w:rsidRDefault="0082581A" w:rsidP="0082581A">
            <w:pPr>
              <w:spacing w:before="40" w:after="40"/>
              <w:jc w:val="right"/>
              <w:rPr>
                <w:szCs w:val="22"/>
              </w:rPr>
            </w:pPr>
            <w:r>
              <w:rPr>
                <w:szCs w:val="22"/>
              </w:rPr>
              <w:t xml:space="preserve">-3 and their </w:t>
            </w:r>
            <w:proofErr w:type="spellStart"/>
            <w:r>
              <w:rPr>
                <w:szCs w:val="22"/>
              </w:rPr>
              <w:t>ft</w:t>
            </w:r>
            <w:proofErr w:type="spellEnd"/>
            <w:r>
              <w:rPr>
                <w:szCs w:val="22"/>
              </w:rPr>
              <w:t xml:space="preserve"> 1.5 on </w:t>
            </w:r>
            <w:proofErr w:type="spellStart"/>
            <w:r>
              <w:rPr>
                <w:szCs w:val="22"/>
              </w:rPr>
              <w:t>postitive</w:t>
            </w:r>
            <w:proofErr w:type="spellEnd"/>
            <w:r>
              <w:rPr>
                <w:szCs w:val="22"/>
              </w:rPr>
              <w:t xml:space="preserve"> </w:t>
            </w:r>
            <w:r>
              <w:rPr>
                <w:i/>
                <w:szCs w:val="22"/>
              </w:rPr>
              <w:t>x</w:t>
            </w:r>
            <w:r>
              <w:rPr>
                <w:szCs w:val="22"/>
              </w:rPr>
              <w:t>-axis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82581A" w:rsidRDefault="0082581A" w:rsidP="0082581A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 xml:space="preserve">A1 </w:t>
            </w:r>
            <w:proofErr w:type="spellStart"/>
            <w:r>
              <w:rPr>
                <w:szCs w:val="22"/>
              </w:rPr>
              <w:t>ft</w:t>
            </w:r>
            <w:proofErr w:type="spellEnd"/>
          </w:p>
        </w:tc>
      </w:tr>
      <w:tr w:rsidR="0082581A" w:rsidRPr="00512CFA" w:rsidTr="0082581A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82581A" w:rsidRPr="00512CFA" w:rsidRDefault="0082581A" w:rsidP="0082581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678" w:type="dxa"/>
            <w:gridSpan w:val="2"/>
            <w:vMerge/>
            <w:tcBorders>
              <w:bottom w:val="nil"/>
              <w:right w:val="nil"/>
            </w:tcBorders>
          </w:tcPr>
          <w:p w:rsidR="0082581A" w:rsidRPr="00B65FF1" w:rsidRDefault="0082581A" w:rsidP="0082581A">
            <w:pPr>
              <w:spacing w:before="40" w:after="40"/>
              <w:rPr>
                <w:szCs w:val="22"/>
              </w:rPr>
            </w:pPr>
          </w:p>
        </w:tc>
        <w:tc>
          <w:tcPr>
            <w:tcW w:w="2835" w:type="dxa"/>
            <w:tcBorders>
              <w:top w:val="nil"/>
              <w:left w:val="nil"/>
              <w:bottom w:val="nil"/>
            </w:tcBorders>
            <w:vAlign w:val="center"/>
          </w:tcPr>
          <w:p w:rsidR="0082581A" w:rsidRPr="00934893" w:rsidRDefault="0082581A" w:rsidP="0082581A">
            <w:pPr>
              <w:spacing w:before="40" w:after="40"/>
              <w:jc w:val="right"/>
              <w:rPr>
                <w:szCs w:val="22"/>
              </w:rPr>
            </w:pPr>
            <w:r>
              <w:rPr>
                <w:szCs w:val="22"/>
              </w:rPr>
              <w:t xml:space="preserve">Maximum at 27 marked on the  </w:t>
            </w:r>
            <w:r>
              <w:rPr>
                <w:i/>
                <w:szCs w:val="22"/>
              </w:rPr>
              <w:t>y</w:t>
            </w:r>
            <w:r>
              <w:rPr>
                <w:szCs w:val="22"/>
              </w:rPr>
              <w:t>-axis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82581A" w:rsidRDefault="0082581A" w:rsidP="0082581A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B1</w:t>
            </w:r>
          </w:p>
        </w:tc>
      </w:tr>
      <w:tr w:rsidR="0082581A" w:rsidRPr="00512CFA" w:rsidTr="0082581A">
        <w:trPr>
          <w:trHeight w:val="225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82581A" w:rsidRPr="00512CFA" w:rsidRDefault="0082581A" w:rsidP="0082581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single" w:sz="4" w:space="0" w:color="auto"/>
            </w:tcBorders>
          </w:tcPr>
          <w:p w:rsidR="0082581A" w:rsidRPr="00B65FF1" w:rsidRDefault="0082581A" w:rsidP="0082581A">
            <w:pPr>
              <w:spacing w:before="40" w:after="40"/>
              <w:rPr>
                <w:szCs w:val="22"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82581A" w:rsidRPr="00002387" w:rsidRDefault="0082581A" w:rsidP="0082581A">
            <w:pPr>
              <w:spacing w:before="40" w:after="40"/>
              <w:jc w:val="right"/>
              <w:rPr>
                <w:b/>
              </w:rPr>
            </w:pPr>
            <w:r>
              <w:rPr>
                <w:b/>
              </w:rPr>
              <w:t>(</w:t>
            </w:r>
            <w:r>
              <w:rPr>
                <w:b/>
              </w:rPr>
              <w:t>3</w:t>
            </w:r>
            <w:r>
              <w:rPr>
                <w:b/>
              </w:rPr>
              <w:t>)</w:t>
            </w:r>
          </w:p>
        </w:tc>
      </w:tr>
      <w:tr w:rsidR="0082581A" w:rsidRPr="00512CFA" w:rsidTr="0082581A">
        <w:trPr>
          <w:trHeight w:val="1096"/>
          <w:jc w:val="center"/>
        </w:trPr>
        <w:tc>
          <w:tcPr>
            <w:tcW w:w="1271" w:type="dxa"/>
            <w:vMerge w:val="restart"/>
          </w:tcPr>
          <w:p w:rsidR="0082581A" w:rsidRPr="00512CFA" w:rsidRDefault="0082581A" w:rsidP="00D24839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="00D24839">
              <w:rPr>
                <w:b/>
              </w:rPr>
              <w:t>0</w:t>
            </w:r>
            <w:r>
              <w:rPr>
                <w:b/>
              </w:rPr>
              <w:t>(b)(i</w:t>
            </w:r>
            <w:r>
              <w:rPr>
                <w:b/>
              </w:rPr>
              <w:t>i</w:t>
            </w:r>
            <w:r>
              <w:rPr>
                <w:b/>
              </w:rPr>
              <w:t>)</w:t>
            </w:r>
          </w:p>
        </w:tc>
        <w:tc>
          <w:tcPr>
            <w:tcW w:w="4678" w:type="dxa"/>
            <w:gridSpan w:val="2"/>
            <w:vMerge w:val="restart"/>
            <w:tcBorders>
              <w:top w:val="single" w:sz="4" w:space="0" w:color="auto"/>
              <w:right w:val="nil"/>
            </w:tcBorders>
          </w:tcPr>
          <w:p w:rsidR="0082581A" w:rsidRDefault="0082581A" w:rsidP="0082581A">
            <w:pPr>
              <w:spacing w:before="40" w:after="40"/>
              <w:rPr>
                <w:szCs w:val="22"/>
              </w:rPr>
            </w:pPr>
            <w:r>
              <w:rPr>
                <w:noProof/>
                <w:szCs w:val="22"/>
              </w:rPr>
              <mc:AlternateContent>
                <mc:Choice Requires="wpg">
                  <w:drawing>
                    <wp:anchor distT="0" distB="0" distL="114300" distR="114300" simplePos="0" relativeHeight="251820032" behindDoc="0" locked="0" layoutInCell="1" allowOverlap="1" wp14:anchorId="6B296DD8" wp14:editId="2F67F606">
                      <wp:simplePos x="0" y="0"/>
                      <wp:positionH relativeFrom="column">
                        <wp:posOffset>349250</wp:posOffset>
                      </wp:positionH>
                      <wp:positionV relativeFrom="paragraph">
                        <wp:posOffset>172085</wp:posOffset>
                      </wp:positionV>
                      <wp:extent cx="2121535" cy="1765300"/>
                      <wp:effectExtent l="9525" t="0" r="2540" b="635"/>
                      <wp:wrapNone/>
                      <wp:docPr id="91" name="Group 9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121535" cy="1765300"/>
                                <a:chOff x="1675" y="5970"/>
                                <a:chExt cx="3341" cy="2780"/>
                              </a:xfrm>
                            </wpg:grpSpPr>
                            <wps:wsp>
                              <wps:cNvPr id="92" name="Text Box 36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856" y="8117"/>
                                  <a:ext cx="607" cy="40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2581A" w:rsidRPr="00BA3264" w:rsidRDefault="0082581A" w:rsidP="0082581A">
                                    <w:pPr>
                                      <w:rPr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szCs w:val="22"/>
                                      </w:rPr>
                                      <w:t>1.5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3" name="Text Box 36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88" y="6675"/>
                                  <a:ext cx="830" cy="40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2581A" w:rsidRPr="00BA3264" w:rsidRDefault="0082581A" w:rsidP="0082581A">
                                    <w:pPr>
                                      <w:rPr>
                                        <w:szCs w:val="22"/>
                                      </w:rPr>
                                    </w:pPr>
                                    <w:r w:rsidRPr="007A1EDF">
                                      <w:rPr>
                                        <w:position w:val="-10"/>
                                        <w:szCs w:val="22"/>
                                      </w:rPr>
                                      <w:object w:dxaOrig="660" w:dyaOrig="300">
                                        <v:shape id="_x0000_i1086" type="#_x0000_t75" style="width:33pt;height:15pt" o:ole="">
                                          <v:imagedata r:id="rId109" o:title=""/>
                                        </v:shape>
                                        <o:OLEObject Type="Embed" ProgID="Equation.DSMT4" ShapeID="_x0000_i1086" DrawAspect="Content" ObjectID="_1582533740" r:id="rId110"/>
                                      </w:object>
                                    </w:r>
                                    <w:r>
                                      <w:rPr>
                                        <w:szCs w:val="22"/>
                                      </w:rPr>
                                      <w:t>27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4" name="Text Box 36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567" y="8328"/>
                                  <a:ext cx="298" cy="38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2581A" w:rsidRPr="00EF0095" w:rsidRDefault="0082581A" w:rsidP="0082581A">
                                    <w:pPr>
                                      <w:rPr>
                                        <w:i/>
                                        <w:sz w:val="20"/>
                                      </w:rPr>
                                    </w:pPr>
                                    <w:r w:rsidRPr="00EF0095">
                                      <w:rPr>
                                        <w:i/>
                                        <w:sz w:val="20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5" name="Text Box 36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541" y="5970"/>
                                  <a:ext cx="294" cy="43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2581A" w:rsidRPr="00BA3264" w:rsidRDefault="0082581A" w:rsidP="0082581A">
                                    <w:pPr>
                                      <w:rPr>
                                        <w:i/>
                                        <w:szCs w:val="22"/>
                                      </w:rPr>
                                    </w:pPr>
                                    <w:proofErr w:type="gramStart"/>
                                    <w:r w:rsidRPr="00BA3264">
                                      <w:rPr>
                                        <w:i/>
                                        <w:szCs w:val="22"/>
                                      </w:rPr>
                                      <w:t>y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6" name="Text Box 36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656" y="8382"/>
                                  <a:ext cx="360" cy="36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2581A" w:rsidRPr="00BA3264" w:rsidRDefault="0082581A" w:rsidP="0082581A">
                                    <w:pPr>
                                      <w:rPr>
                                        <w:i/>
                                        <w:szCs w:val="22"/>
                                      </w:rPr>
                                    </w:pPr>
                                    <w:proofErr w:type="gramStart"/>
                                    <w:r w:rsidRPr="00BA3264">
                                      <w:rPr>
                                        <w:i/>
                                        <w:szCs w:val="22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7" name="Line 36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675" y="8423"/>
                                  <a:ext cx="325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8" name="Freeform 368"/>
                              <wps:cNvSpPr>
                                <a:spLocks/>
                              </wps:cNvSpPr>
                              <wps:spPr bwMode="auto">
                                <a:xfrm>
                                  <a:off x="2433" y="6312"/>
                                  <a:ext cx="1573" cy="2151"/>
                                </a:xfrm>
                                <a:custGeom>
                                  <a:avLst/>
                                  <a:gdLst>
                                    <a:gd name="T0" fmla="*/ 200 w 7976"/>
                                    <a:gd name="T1" fmla="*/ 900 h 5083"/>
                                    <a:gd name="T2" fmla="*/ 460 w 7976"/>
                                    <a:gd name="T3" fmla="*/ 1921 h 5083"/>
                                    <a:gd name="T4" fmla="*/ 700 w 7976"/>
                                    <a:gd name="T5" fmla="*/ 2782 h 5083"/>
                                    <a:gd name="T6" fmla="*/ 960 w 7976"/>
                                    <a:gd name="T7" fmla="*/ 3482 h 5083"/>
                                    <a:gd name="T8" fmla="*/ 1200 w 7976"/>
                                    <a:gd name="T9" fmla="*/ 4023 h 5083"/>
                                    <a:gd name="T10" fmla="*/ 1519 w 7976"/>
                                    <a:gd name="T11" fmla="*/ 4523 h 5083"/>
                                    <a:gd name="T12" fmla="*/ 1899 w 7976"/>
                                    <a:gd name="T13" fmla="*/ 4843 h 5083"/>
                                    <a:gd name="T14" fmla="*/ 2139 w 7976"/>
                                    <a:gd name="T15" fmla="*/ 4943 h 5083"/>
                                    <a:gd name="T16" fmla="*/ 2399 w 7976"/>
                                    <a:gd name="T17" fmla="*/ 4943 h 5083"/>
                                    <a:gd name="T18" fmla="*/ 2759 w 7976"/>
                                    <a:gd name="T19" fmla="*/ 4803 h 5083"/>
                                    <a:gd name="T20" fmla="*/ 3259 w 7976"/>
                                    <a:gd name="T21" fmla="*/ 4383 h 5083"/>
                                    <a:gd name="T22" fmla="*/ 3778 w 7976"/>
                                    <a:gd name="T23" fmla="*/ 3802 h 5083"/>
                                    <a:gd name="T24" fmla="*/ 4278 w 7976"/>
                                    <a:gd name="T25" fmla="*/ 3162 h 5083"/>
                                    <a:gd name="T26" fmla="*/ 4778 w 7976"/>
                                    <a:gd name="T27" fmla="*/ 2522 h 5083"/>
                                    <a:gd name="T28" fmla="*/ 5278 w 7976"/>
                                    <a:gd name="T29" fmla="*/ 2021 h 5083"/>
                                    <a:gd name="T30" fmla="*/ 5797 w 7976"/>
                                    <a:gd name="T31" fmla="*/ 1721 h 5083"/>
                                    <a:gd name="T32" fmla="*/ 6037 w 7976"/>
                                    <a:gd name="T33" fmla="*/ 1681 h 5083"/>
                                    <a:gd name="T34" fmla="*/ 6297 w 7976"/>
                                    <a:gd name="T35" fmla="*/ 1721 h 5083"/>
                                    <a:gd name="T36" fmla="*/ 6677 w 7976"/>
                                    <a:gd name="T37" fmla="*/ 1981 h 5083"/>
                                    <a:gd name="T38" fmla="*/ 6997 w 7976"/>
                                    <a:gd name="T39" fmla="*/ 2401 h 5083"/>
                                    <a:gd name="T40" fmla="*/ 7257 w 7976"/>
                                    <a:gd name="T41" fmla="*/ 2882 h 5083"/>
                                    <a:gd name="T42" fmla="*/ 7497 w 7976"/>
                                    <a:gd name="T43" fmla="*/ 3502 h 5083"/>
                                    <a:gd name="T44" fmla="*/ 7756 w 7976"/>
                                    <a:gd name="T45" fmla="*/ 4263 h 5083"/>
                                    <a:gd name="T46" fmla="*/ 7916 w 7976"/>
                                    <a:gd name="T47" fmla="*/ 4863 h 5083"/>
                                    <a:gd name="T48" fmla="*/ 7976 w 7976"/>
                                    <a:gd name="T49" fmla="*/ 5063 h 5083"/>
                                    <a:gd name="T50" fmla="*/ 7916 w 7976"/>
                                    <a:gd name="T51" fmla="*/ 4963 h 5083"/>
                                    <a:gd name="T52" fmla="*/ 7836 w 7976"/>
                                    <a:gd name="T53" fmla="*/ 4623 h 5083"/>
                                    <a:gd name="T54" fmla="*/ 7617 w 7976"/>
                                    <a:gd name="T55" fmla="*/ 3863 h 5083"/>
                                    <a:gd name="T56" fmla="*/ 7357 w 7976"/>
                                    <a:gd name="T57" fmla="*/ 3182 h 5083"/>
                                    <a:gd name="T58" fmla="*/ 7097 w 7976"/>
                                    <a:gd name="T59" fmla="*/ 2622 h 5083"/>
                                    <a:gd name="T60" fmla="*/ 6857 w 7976"/>
                                    <a:gd name="T61" fmla="*/ 2221 h 5083"/>
                                    <a:gd name="T62" fmla="*/ 6477 w 7976"/>
                                    <a:gd name="T63" fmla="*/ 1841 h 5083"/>
                                    <a:gd name="T64" fmla="*/ 6177 w 7976"/>
                                    <a:gd name="T65" fmla="*/ 1701 h 5083"/>
                                    <a:gd name="T66" fmla="*/ 5917 w 7976"/>
                                    <a:gd name="T67" fmla="*/ 1701 h 5083"/>
                                    <a:gd name="T68" fmla="*/ 5537 w 7976"/>
                                    <a:gd name="T69" fmla="*/ 1841 h 5083"/>
                                    <a:gd name="T70" fmla="*/ 5038 w 7976"/>
                                    <a:gd name="T71" fmla="*/ 2261 h 5083"/>
                                    <a:gd name="T72" fmla="*/ 4538 w 7976"/>
                                    <a:gd name="T73" fmla="*/ 2842 h 5083"/>
                                    <a:gd name="T74" fmla="*/ 4038 w 7976"/>
                                    <a:gd name="T75" fmla="*/ 3502 h 5083"/>
                                    <a:gd name="T76" fmla="*/ 3538 w 7976"/>
                                    <a:gd name="T77" fmla="*/ 4123 h 5083"/>
                                    <a:gd name="T78" fmla="*/ 3039 w 7976"/>
                                    <a:gd name="T79" fmla="*/ 4623 h 5083"/>
                                    <a:gd name="T80" fmla="*/ 2519 w 7976"/>
                                    <a:gd name="T81" fmla="*/ 4943 h 5083"/>
                                    <a:gd name="T82" fmla="*/ 2259 w 7976"/>
                                    <a:gd name="T83" fmla="*/ 4983 h 5083"/>
                                    <a:gd name="T84" fmla="*/ 2019 w 7976"/>
                                    <a:gd name="T85" fmla="*/ 4923 h 5083"/>
                                    <a:gd name="T86" fmla="*/ 1759 w 7976"/>
                                    <a:gd name="T87" fmla="*/ 4783 h 5083"/>
                                    <a:gd name="T88" fmla="*/ 1319 w 7976"/>
                                    <a:gd name="T89" fmla="*/ 4263 h 5083"/>
                                    <a:gd name="T90" fmla="*/ 1060 w 7976"/>
                                    <a:gd name="T91" fmla="*/ 3782 h 5083"/>
                                    <a:gd name="T92" fmla="*/ 820 w 7976"/>
                                    <a:gd name="T93" fmla="*/ 3142 h 5083"/>
                                    <a:gd name="T94" fmla="*/ 560 w 7976"/>
                                    <a:gd name="T95" fmla="*/ 2381 h 5083"/>
                                    <a:gd name="T96" fmla="*/ 300 w 7976"/>
                                    <a:gd name="T97" fmla="*/ 1441 h 5083"/>
                                    <a:gd name="T98" fmla="*/ 60 w 7976"/>
                                    <a:gd name="T99" fmla="*/ 300 h 5083"/>
                                    <a:gd name="T100" fmla="*/ 20 w 7976"/>
                                    <a:gd name="T101" fmla="*/ 0 h 508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</a:cxnLst>
                                  <a:rect l="0" t="0" r="r" b="b"/>
                                  <a:pathLst>
                                    <a:path w="7976" h="5083">
                                      <a:moveTo>
                                        <a:pt x="20" y="0"/>
                                      </a:moveTo>
                                      <a:lnTo>
                                        <a:pt x="80" y="300"/>
                                      </a:lnTo>
                                      <a:lnTo>
                                        <a:pt x="140" y="600"/>
                                      </a:lnTo>
                                      <a:lnTo>
                                        <a:pt x="200" y="900"/>
                                      </a:lnTo>
                                      <a:lnTo>
                                        <a:pt x="260" y="1160"/>
                                      </a:lnTo>
                                      <a:lnTo>
                                        <a:pt x="320" y="1421"/>
                                      </a:lnTo>
                                      <a:lnTo>
                                        <a:pt x="380" y="1681"/>
                                      </a:lnTo>
                                      <a:lnTo>
                                        <a:pt x="460" y="1921"/>
                                      </a:lnTo>
                                      <a:lnTo>
                                        <a:pt x="520" y="2141"/>
                                      </a:lnTo>
                                      <a:lnTo>
                                        <a:pt x="580" y="2361"/>
                                      </a:lnTo>
                                      <a:lnTo>
                                        <a:pt x="640" y="2582"/>
                                      </a:lnTo>
                                      <a:lnTo>
                                        <a:pt x="700" y="2782"/>
                                      </a:lnTo>
                                      <a:lnTo>
                                        <a:pt x="760" y="2962"/>
                                      </a:lnTo>
                                      <a:lnTo>
                                        <a:pt x="840" y="3142"/>
                                      </a:lnTo>
                                      <a:lnTo>
                                        <a:pt x="900" y="3322"/>
                                      </a:lnTo>
                                      <a:lnTo>
                                        <a:pt x="960" y="3482"/>
                                      </a:lnTo>
                                      <a:lnTo>
                                        <a:pt x="1020" y="3622"/>
                                      </a:lnTo>
                                      <a:lnTo>
                                        <a:pt x="1080" y="3762"/>
                                      </a:lnTo>
                                      <a:lnTo>
                                        <a:pt x="1140" y="3903"/>
                                      </a:lnTo>
                                      <a:lnTo>
                                        <a:pt x="1200" y="4023"/>
                                      </a:lnTo>
                                      <a:lnTo>
                                        <a:pt x="1259" y="4143"/>
                                      </a:lnTo>
                                      <a:lnTo>
                                        <a:pt x="1339" y="4243"/>
                                      </a:lnTo>
                                      <a:lnTo>
                                        <a:pt x="1399" y="4343"/>
                                      </a:lnTo>
                                      <a:lnTo>
                                        <a:pt x="1519" y="4523"/>
                                      </a:lnTo>
                                      <a:lnTo>
                                        <a:pt x="1639" y="4663"/>
                                      </a:lnTo>
                                      <a:lnTo>
                                        <a:pt x="1779" y="4763"/>
                                      </a:lnTo>
                                      <a:lnTo>
                                        <a:pt x="1899" y="4843"/>
                                      </a:lnTo>
                                      <a:lnTo>
                                        <a:pt x="2019" y="4903"/>
                                      </a:lnTo>
                                      <a:lnTo>
                                        <a:pt x="2139" y="4943"/>
                                      </a:lnTo>
                                      <a:lnTo>
                                        <a:pt x="2259" y="4963"/>
                                      </a:lnTo>
                                      <a:lnTo>
                                        <a:pt x="2399" y="4943"/>
                                      </a:lnTo>
                                      <a:lnTo>
                                        <a:pt x="2519" y="4923"/>
                                      </a:lnTo>
                                      <a:lnTo>
                                        <a:pt x="2639" y="4863"/>
                                      </a:lnTo>
                                      <a:lnTo>
                                        <a:pt x="2759" y="4803"/>
                                      </a:lnTo>
                                      <a:lnTo>
                                        <a:pt x="2899" y="4723"/>
                                      </a:lnTo>
                                      <a:lnTo>
                                        <a:pt x="3019" y="4623"/>
                                      </a:lnTo>
                                      <a:lnTo>
                                        <a:pt x="3139" y="4503"/>
                                      </a:lnTo>
                                      <a:lnTo>
                                        <a:pt x="3259" y="4383"/>
                                      </a:lnTo>
                                      <a:lnTo>
                                        <a:pt x="3398" y="4243"/>
                                      </a:lnTo>
                                      <a:lnTo>
                                        <a:pt x="3518" y="4103"/>
                                      </a:lnTo>
                                      <a:lnTo>
                                        <a:pt x="3638" y="3963"/>
                                      </a:lnTo>
                                      <a:lnTo>
                                        <a:pt x="3778" y="3802"/>
                                      </a:lnTo>
                                      <a:lnTo>
                                        <a:pt x="3898" y="3642"/>
                                      </a:lnTo>
                                      <a:lnTo>
                                        <a:pt x="4018" y="3482"/>
                                      </a:lnTo>
                                      <a:lnTo>
                                        <a:pt x="4158" y="3322"/>
                                      </a:lnTo>
                                      <a:lnTo>
                                        <a:pt x="4278" y="3162"/>
                                      </a:lnTo>
                                      <a:lnTo>
                                        <a:pt x="4398" y="3002"/>
                                      </a:lnTo>
                                      <a:lnTo>
                                        <a:pt x="4518" y="2842"/>
                                      </a:lnTo>
                                      <a:lnTo>
                                        <a:pt x="4658" y="2682"/>
                                      </a:lnTo>
                                      <a:lnTo>
                                        <a:pt x="4778" y="2522"/>
                                      </a:lnTo>
                                      <a:lnTo>
                                        <a:pt x="4898" y="2381"/>
                                      </a:lnTo>
                                      <a:lnTo>
                                        <a:pt x="5038" y="2261"/>
                                      </a:lnTo>
                                      <a:lnTo>
                                        <a:pt x="5158" y="2121"/>
                                      </a:lnTo>
                                      <a:lnTo>
                                        <a:pt x="5278" y="2021"/>
                                      </a:lnTo>
                                      <a:lnTo>
                                        <a:pt x="5418" y="1921"/>
                                      </a:lnTo>
                                      <a:lnTo>
                                        <a:pt x="5537" y="1841"/>
                                      </a:lnTo>
                                      <a:lnTo>
                                        <a:pt x="5657" y="1761"/>
                                      </a:lnTo>
                                      <a:lnTo>
                                        <a:pt x="5797" y="1721"/>
                                      </a:lnTo>
                                      <a:lnTo>
                                        <a:pt x="5917" y="1681"/>
                                      </a:lnTo>
                                      <a:lnTo>
                                        <a:pt x="6037" y="1681"/>
                                      </a:lnTo>
                                      <a:lnTo>
                                        <a:pt x="6177" y="1681"/>
                                      </a:lnTo>
                                      <a:lnTo>
                                        <a:pt x="6297" y="1721"/>
                                      </a:lnTo>
                                      <a:lnTo>
                                        <a:pt x="6417" y="1781"/>
                                      </a:lnTo>
                                      <a:lnTo>
                                        <a:pt x="6497" y="1821"/>
                                      </a:lnTo>
                                      <a:lnTo>
                                        <a:pt x="6557" y="1861"/>
                                      </a:lnTo>
                                      <a:lnTo>
                                        <a:pt x="6677" y="1981"/>
                                      </a:lnTo>
                                      <a:lnTo>
                                        <a:pt x="6797" y="2121"/>
                                      </a:lnTo>
                                      <a:lnTo>
                                        <a:pt x="6877" y="2201"/>
                                      </a:lnTo>
                                      <a:lnTo>
                                        <a:pt x="6937" y="2301"/>
                                      </a:lnTo>
                                      <a:lnTo>
                                        <a:pt x="6997" y="2401"/>
                                      </a:lnTo>
                                      <a:lnTo>
                                        <a:pt x="7057" y="2501"/>
                                      </a:lnTo>
                                      <a:lnTo>
                                        <a:pt x="7117" y="2622"/>
                                      </a:lnTo>
                                      <a:lnTo>
                                        <a:pt x="7197" y="2742"/>
                                      </a:lnTo>
                                      <a:lnTo>
                                        <a:pt x="7257" y="2882"/>
                                      </a:lnTo>
                                      <a:lnTo>
                                        <a:pt x="7317" y="3022"/>
                                      </a:lnTo>
                                      <a:lnTo>
                                        <a:pt x="7377" y="3162"/>
                                      </a:lnTo>
                                      <a:lnTo>
                                        <a:pt x="7437" y="3322"/>
                                      </a:lnTo>
                                      <a:lnTo>
                                        <a:pt x="7497" y="3502"/>
                                      </a:lnTo>
                                      <a:lnTo>
                                        <a:pt x="7557" y="3682"/>
                                      </a:lnTo>
                                      <a:lnTo>
                                        <a:pt x="7637" y="3863"/>
                                      </a:lnTo>
                                      <a:lnTo>
                                        <a:pt x="7696" y="4063"/>
                                      </a:lnTo>
                                      <a:lnTo>
                                        <a:pt x="7756" y="4263"/>
                                      </a:lnTo>
                                      <a:lnTo>
                                        <a:pt x="7816" y="4483"/>
                                      </a:lnTo>
                                      <a:lnTo>
                                        <a:pt x="7856" y="4623"/>
                                      </a:lnTo>
                                      <a:lnTo>
                                        <a:pt x="7876" y="4743"/>
                                      </a:lnTo>
                                      <a:lnTo>
                                        <a:pt x="7916" y="4863"/>
                                      </a:lnTo>
                                      <a:lnTo>
                                        <a:pt x="7936" y="4923"/>
                                      </a:lnTo>
                                      <a:lnTo>
                                        <a:pt x="7936" y="4963"/>
                                      </a:lnTo>
                                      <a:lnTo>
                                        <a:pt x="7956" y="5023"/>
                                      </a:lnTo>
                                      <a:lnTo>
                                        <a:pt x="7976" y="5063"/>
                                      </a:lnTo>
                                      <a:lnTo>
                                        <a:pt x="7956" y="5083"/>
                                      </a:lnTo>
                                      <a:lnTo>
                                        <a:pt x="7956" y="5063"/>
                                      </a:lnTo>
                                      <a:lnTo>
                                        <a:pt x="7936" y="5023"/>
                                      </a:lnTo>
                                      <a:lnTo>
                                        <a:pt x="7916" y="4963"/>
                                      </a:lnTo>
                                      <a:lnTo>
                                        <a:pt x="7916" y="4923"/>
                                      </a:lnTo>
                                      <a:lnTo>
                                        <a:pt x="7896" y="4883"/>
                                      </a:lnTo>
                                      <a:lnTo>
                                        <a:pt x="7876" y="4763"/>
                                      </a:lnTo>
                                      <a:lnTo>
                                        <a:pt x="7836" y="4623"/>
                                      </a:lnTo>
                                      <a:lnTo>
                                        <a:pt x="7796" y="4503"/>
                                      </a:lnTo>
                                      <a:lnTo>
                                        <a:pt x="7736" y="4283"/>
                                      </a:lnTo>
                                      <a:lnTo>
                                        <a:pt x="7676" y="4063"/>
                                      </a:lnTo>
                                      <a:lnTo>
                                        <a:pt x="7617" y="3863"/>
                                      </a:lnTo>
                                      <a:lnTo>
                                        <a:pt x="7537" y="3682"/>
                                      </a:lnTo>
                                      <a:lnTo>
                                        <a:pt x="7477" y="3502"/>
                                      </a:lnTo>
                                      <a:lnTo>
                                        <a:pt x="7417" y="3342"/>
                                      </a:lnTo>
                                      <a:lnTo>
                                        <a:pt x="7357" y="3182"/>
                                      </a:lnTo>
                                      <a:lnTo>
                                        <a:pt x="7297" y="3022"/>
                                      </a:lnTo>
                                      <a:lnTo>
                                        <a:pt x="7237" y="2882"/>
                                      </a:lnTo>
                                      <a:lnTo>
                                        <a:pt x="7177" y="2742"/>
                                      </a:lnTo>
                                      <a:lnTo>
                                        <a:pt x="7097" y="2622"/>
                                      </a:lnTo>
                                      <a:lnTo>
                                        <a:pt x="7037" y="2522"/>
                                      </a:lnTo>
                                      <a:lnTo>
                                        <a:pt x="6977" y="2401"/>
                                      </a:lnTo>
                                      <a:lnTo>
                                        <a:pt x="6917" y="2301"/>
                                      </a:lnTo>
                                      <a:lnTo>
                                        <a:pt x="6857" y="2221"/>
                                      </a:lnTo>
                                      <a:lnTo>
                                        <a:pt x="6797" y="2141"/>
                                      </a:lnTo>
                                      <a:lnTo>
                                        <a:pt x="6677" y="2001"/>
                                      </a:lnTo>
                                      <a:lnTo>
                                        <a:pt x="6537" y="1881"/>
                                      </a:lnTo>
                                      <a:lnTo>
                                        <a:pt x="6477" y="1841"/>
                                      </a:lnTo>
                                      <a:lnTo>
                                        <a:pt x="6417" y="1801"/>
                                      </a:lnTo>
                                      <a:lnTo>
                                        <a:pt x="6297" y="1741"/>
                                      </a:lnTo>
                                      <a:lnTo>
                                        <a:pt x="6177" y="1701"/>
                                      </a:lnTo>
                                      <a:lnTo>
                                        <a:pt x="6037" y="1701"/>
                                      </a:lnTo>
                                      <a:lnTo>
                                        <a:pt x="5917" y="1701"/>
                                      </a:lnTo>
                                      <a:lnTo>
                                        <a:pt x="5797" y="1741"/>
                                      </a:lnTo>
                                      <a:lnTo>
                                        <a:pt x="5677" y="1781"/>
                                      </a:lnTo>
                                      <a:lnTo>
                                        <a:pt x="5537" y="1841"/>
                                      </a:lnTo>
                                      <a:lnTo>
                                        <a:pt x="5418" y="1941"/>
                                      </a:lnTo>
                                      <a:lnTo>
                                        <a:pt x="5298" y="2021"/>
                                      </a:lnTo>
                                      <a:lnTo>
                                        <a:pt x="5178" y="2141"/>
                                      </a:lnTo>
                                      <a:lnTo>
                                        <a:pt x="5038" y="2261"/>
                                      </a:lnTo>
                                      <a:lnTo>
                                        <a:pt x="4918" y="2401"/>
                                      </a:lnTo>
                                      <a:lnTo>
                                        <a:pt x="4798" y="2542"/>
                                      </a:lnTo>
                                      <a:lnTo>
                                        <a:pt x="4678" y="2682"/>
                                      </a:lnTo>
                                      <a:lnTo>
                                        <a:pt x="4538" y="2842"/>
                                      </a:lnTo>
                                      <a:lnTo>
                                        <a:pt x="4418" y="3002"/>
                                      </a:lnTo>
                                      <a:lnTo>
                                        <a:pt x="4298" y="3162"/>
                                      </a:lnTo>
                                      <a:lnTo>
                                        <a:pt x="4158" y="3322"/>
                                      </a:lnTo>
                                      <a:lnTo>
                                        <a:pt x="4038" y="3502"/>
                                      </a:lnTo>
                                      <a:lnTo>
                                        <a:pt x="3918" y="3662"/>
                                      </a:lnTo>
                                      <a:lnTo>
                                        <a:pt x="3778" y="3822"/>
                                      </a:lnTo>
                                      <a:lnTo>
                                        <a:pt x="3658" y="3963"/>
                                      </a:lnTo>
                                      <a:lnTo>
                                        <a:pt x="3538" y="4123"/>
                                      </a:lnTo>
                                      <a:lnTo>
                                        <a:pt x="3398" y="4263"/>
                                      </a:lnTo>
                                      <a:lnTo>
                                        <a:pt x="3279" y="4403"/>
                                      </a:lnTo>
                                      <a:lnTo>
                                        <a:pt x="3159" y="4523"/>
                                      </a:lnTo>
                                      <a:lnTo>
                                        <a:pt x="3039" y="4623"/>
                                      </a:lnTo>
                                      <a:lnTo>
                                        <a:pt x="2899" y="4723"/>
                                      </a:lnTo>
                                      <a:lnTo>
                                        <a:pt x="2779" y="4823"/>
                                      </a:lnTo>
                                      <a:lnTo>
                                        <a:pt x="2639" y="4883"/>
                                      </a:lnTo>
                                      <a:lnTo>
                                        <a:pt x="2519" y="4943"/>
                                      </a:lnTo>
                                      <a:lnTo>
                                        <a:pt x="2399" y="4963"/>
                                      </a:lnTo>
                                      <a:lnTo>
                                        <a:pt x="2259" y="4983"/>
                                      </a:lnTo>
                                      <a:lnTo>
                                        <a:pt x="2139" y="4963"/>
                                      </a:lnTo>
                                      <a:lnTo>
                                        <a:pt x="2019" y="4923"/>
                                      </a:lnTo>
                                      <a:lnTo>
                                        <a:pt x="1879" y="4863"/>
                                      </a:lnTo>
                                      <a:lnTo>
                                        <a:pt x="1759" y="4783"/>
                                      </a:lnTo>
                                      <a:lnTo>
                                        <a:pt x="1639" y="4663"/>
                                      </a:lnTo>
                                      <a:lnTo>
                                        <a:pt x="1499" y="4523"/>
                                      </a:lnTo>
                                      <a:lnTo>
                                        <a:pt x="1379" y="4343"/>
                                      </a:lnTo>
                                      <a:lnTo>
                                        <a:pt x="1319" y="4263"/>
                                      </a:lnTo>
                                      <a:lnTo>
                                        <a:pt x="1259" y="4143"/>
                                      </a:lnTo>
                                      <a:lnTo>
                                        <a:pt x="1180" y="4023"/>
                                      </a:lnTo>
                                      <a:lnTo>
                                        <a:pt x="1120" y="3903"/>
                                      </a:lnTo>
                                      <a:lnTo>
                                        <a:pt x="1060" y="3782"/>
                                      </a:lnTo>
                                      <a:lnTo>
                                        <a:pt x="1000" y="3642"/>
                                      </a:lnTo>
                                      <a:lnTo>
                                        <a:pt x="940" y="3482"/>
                                      </a:lnTo>
                                      <a:lnTo>
                                        <a:pt x="880" y="3322"/>
                                      </a:lnTo>
                                      <a:lnTo>
                                        <a:pt x="820" y="3142"/>
                                      </a:lnTo>
                                      <a:lnTo>
                                        <a:pt x="740" y="2982"/>
                                      </a:lnTo>
                                      <a:lnTo>
                                        <a:pt x="680" y="2782"/>
                                      </a:lnTo>
                                      <a:lnTo>
                                        <a:pt x="620" y="2582"/>
                                      </a:lnTo>
                                      <a:lnTo>
                                        <a:pt x="560" y="2381"/>
                                      </a:lnTo>
                                      <a:lnTo>
                                        <a:pt x="500" y="2161"/>
                                      </a:lnTo>
                                      <a:lnTo>
                                        <a:pt x="440" y="1921"/>
                                      </a:lnTo>
                                      <a:lnTo>
                                        <a:pt x="380" y="1681"/>
                                      </a:lnTo>
                                      <a:lnTo>
                                        <a:pt x="300" y="1441"/>
                                      </a:lnTo>
                                      <a:lnTo>
                                        <a:pt x="240" y="1160"/>
                                      </a:lnTo>
                                      <a:lnTo>
                                        <a:pt x="180" y="900"/>
                                      </a:lnTo>
                                      <a:lnTo>
                                        <a:pt x="120" y="600"/>
                                      </a:lnTo>
                                      <a:lnTo>
                                        <a:pt x="60" y="300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2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0000"/>
                                </a:solidFill>
                                <a:ln w="12700">
                                  <a:solidFill>
                                    <a:srgbClr val="FF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9" name="AutoShape 369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880" y="6105"/>
                                  <a:ext cx="0" cy="263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B296DD8" id="Group 91" o:spid="_x0000_s1043" style="position:absolute;margin-left:27.5pt;margin-top:13.55pt;width:167.05pt;height:139pt;z-index:251820032" coordorigin="1675,5970" coordsize="3341,27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">
                      <v:shape id="Text Box 362" o:spid="_x0000_s1044" type="#_x0000_t202" style="position:absolute;left:3856;top:8117;width:607;height:4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yzDy8EA&#10;AADbAAAADwAAAGRycy9kb3ducmV2LnhtbESP3arCMBCE7wXfIazgjWiqePypRlFB8dafB1ibtS02&#10;m9JEW9/eCMK5HGbmG2a5bkwhXlS53LKC4SACQZxYnXOq4HrZ92cgnEfWWFgmBW9ysF61W0uMta35&#10;RK+zT0WAsItRQeZ9GUvpkowMuoEtiYN3t5VBH2SVSl1hHeCmkKMomkiDOYeFDEvaZZQ8zk+j4H6s&#10;e3/z+nbw1+lpPNliPr3Zt1LdTrNZgPDU+P/wr33UCuYj+H4JP0CuP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8sw8vBAAAA2wAAAA8AAAAAAAAAAAAAAAAAmAIAAGRycy9kb3du&#10;cmV2LnhtbFBLBQYAAAAABAAEAPUAAACGAwAAAAA=&#10;" stroked="f">
                        <v:textbox>
                          <w:txbxContent>
                            <w:p w:rsidR="0082581A" w:rsidRPr="00BA3264" w:rsidRDefault="0082581A" w:rsidP="0082581A">
                              <w:pPr>
                                <w:rPr>
                                  <w:szCs w:val="22"/>
                                </w:rPr>
                              </w:pPr>
                              <w:r>
                                <w:rPr>
                                  <w:szCs w:val="22"/>
                                </w:rPr>
                                <w:t>1.5</w:t>
                              </w:r>
                            </w:p>
                          </w:txbxContent>
                        </v:textbox>
                      </v:shape>
                      <v:shape id="Text Box 363" o:spid="_x0000_s1045" type="#_x0000_t202" style="position:absolute;left:3188;top:6675;width:830;height:4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GBmUMEA&#10;AADbAAAADwAAAGRycy9kb3ducmV2LnhtbESP3YrCMBSE74V9h3AWvBFN13+rUVRQvPXnAY7NsS02&#10;J6XJ2vr2RhC8HGbmG2axakwhHlS53LKCv14EgjixOudUweW8605BOI+ssbBMCp7kYLX8aS0w1rbm&#10;Iz1OPhUBwi5GBZn3ZSylSzIy6Hq2JA7ezVYGfZBVKnWFdYCbQvajaCwN5hwWMixpm1FyP/0bBbdD&#10;3RnN6uveXybH4XiD+eRqn0q1f5v1HISnxn/Dn/ZBK5gN4P0l/AC5f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BgZlDBAAAA2wAAAA8AAAAAAAAAAAAAAAAAmAIAAGRycy9kb3du&#10;cmV2LnhtbFBLBQYAAAAABAAEAPUAAACGAwAAAAA=&#10;" stroked="f">
                        <v:textbox>
                          <w:txbxContent>
                            <w:p w:rsidR="0082581A" w:rsidRPr="00BA3264" w:rsidRDefault="0082581A" w:rsidP="0082581A">
                              <w:pPr>
                                <w:rPr>
                                  <w:szCs w:val="22"/>
                                </w:rPr>
                              </w:pPr>
                              <w:r w:rsidRPr="007A1EDF">
                                <w:rPr>
                                  <w:position w:val="-10"/>
                                  <w:szCs w:val="22"/>
                                </w:rPr>
                                <w:object w:dxaOrig="660" w:dyaOrig="300">
                                  <v:shape id="_x0000_i1086" type="#_x0000_t75" style="width:33pt;height:15pt" o:ole="">
                                    <v:imagedata r:id="rId109" o:title=""/>
                                  </v:shape>
                                  <o:OLEObject Type="Embed" ProgID="Equation.DSMT4" ShapeID="_x0000_i1086" DrawAspect="Content" ObjectID="_1582533740" r:id="rId111"/>
                                </w:object>
                              </w:r>
                              <w:r>
                                <w:rPr>
                                  <w:szCs w:val="22"/>
                                </w:rPr>
                                <w:t>27</w:t>
                              </w:r>
                            </w:p>
                          </w:txbxContent>
                        </v:textbox>
                      </v:shape>
                      <v:shape id="Text Box 364" o:spid="_x0000_s1046" type="#_x0000_t202" style="position:absolute;left:2567;top:8328;width:298;height: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4n+JMMA&#10;AADbAAAADwAAAGRycy9kb3ducmV2LnhtbESP3YrCMBSE7xd8h3AEbxabKq4/XaPoguJt1Qc4bY5t&#10;2eakNNHWt98Iwl4OM/MNs972phYPal1lWcEkikEQ51ZXXCi4Xg7jJQjnkTXWlknBkxxsN4OPNSba&#10;dpzS4+wLESDsElRQet8kUrq8JIMusg1x8G62NeiDbAupW+wC3NRyGsdzabDisFBiQz8l5b/nu1Fw&#10;O3WfX6suO/rrIp3N91gtMvtUajTsd98gPPX+P/xun7SC1QxeX8IPkJ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4n+JMMAAADbAAAADwAAAAAAAAAAAAAAAACYAgAAZHJzL2Rv&#10;d25yZXYueG1sUEsFBgAAAAAEAAQA9QAAAIgDAAAAAA==&#10;" stroked="f">
                        <v:textbox>
                          <w:txbxContent>
                            <w:p w:rsidR="0082581A" w:rsidRPr="00EF0095" w:rsidRDefault="0082581A" w:rsidP="0082581A">
                              <w:pPr>
                                <w:rPr>
                                  <w:i/>
                                  <w:sz w:val="20"/>
                                </w:rPr>
                              </w:pPr>
                              <w:r w:rsidRPr="00EF0095">
                                <w:rPr>
                                  <w:i/>
                                  <w:sz w:val="20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shape id="Text Box 365" o:spid="_x0000_s1047" type="#_x0000_t202" style="position:absolute;left:2541;top:5970;width:294;height:4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MVbv8EA&#10;AADbAAAADwAAAGRycy9kb3ducmV2LnhtbESP3arCMBCE7wXfIazgjWiqHP+qUVQ44q0/D7A2a1ts&#10;NqWJtr69EQQvh5n5hlmuG1OIJ1Uut6xgOIhAECdW55wquJz/+zMQziNrLCyTghc5WK/arSXG2tZ8&#10;pOfJpyJA2MWoIPO+jKV0SUYG3cCWxMG72cqgD7JKpa6wDnBTyFEUTaTBnMNChiXtMkrup4dRcDvU&#10;vfG8vu79ZXr8m2wxn17tS6lup9ksQHhq/C/8bR+0gvkYPl/CD5Cr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DFW7/BAAAA2wAAAA8AAAAAAAAAAAAAAAAAmAIAAGRycy9kb3du&#10;cmV2LnhtbFBLBQYAAAAABAAEAPUAAACGAwAAAAA=&#10;" stroked="f">
                        <v:textbox>
                          <w:txbxContent>
                            <w:p w:rsidR="0082581A" w:rsidRPr="00BA3264" w:rsidRDefault="0082581A" w:rsidP="0082581A">
                              <w:pPr>
                                <w:rPr>
                                  <w:i/>
                                  <w:szCs w:val="22"/>
                                </w:rPr>
                              </w:pPr>
                              <w:proofErr w:type="gramStart"/>
                              <w:r w:rsidRPr="00BA3264">
                                <w:rPr>
                                  <w:i/>
                                  <w:szCs w:val="22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366" o:spid="_x0000_s1048" type="#_x0000_t202" style="position:absolute;left:4656;top:8382;width:360;height:3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BfFyMMA&#10;AADbAAAADwAAAGRycy9kb3ducmV2LnhtbESP0WrCQBRE3wX/YbmFvohulJrU1FW00JJXNR9wzV6T&#10;0OzdkF1N8vfdQsHHYWbOMNv9YBrxoM7VlhUsFxEI4sLqmksF+eVr/g7CeWSNjWVSMJKD/W462WKq&#10;bc8nepx9KQKEXYoKKu/bVEpXVGTQLWxLHLyb7Qz6ILtS6g77ADeNXEVRLA3WHBYqbOmzouLnfDcK&#10;blk/W2/667fPk9NbfMQ6udpRqdeX4fABwtPgn+H/dqYVbGL4+xJ+gNz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BfFyMMAAADbAAAADwAAAAAAAAAAAAAAAACYAgAAZHJzL2Rv&#10;d25yZXYueG1sUEsFBgAAAAAEAAQA9QAAAIgDAAAAAA==&#10;" stroked="f">
                        <v:textbox>
                          <w:txbxContent>
                            <w:p w:rsidR="0082581A" w:rsidRPr="00BA3264" w:rsidRDefault="0082581A" w:rsidP="0082581A">
                              <w:pPr>
                                <w:rPr>
                                  <w:i/>
                                  <w:szCs w:val="22"/>
                                </w:rPr>
                              </w:pPr>
                              <w:proofErr w:type="gramStart"/>
                              <w:r w:rsidRPr="00BA3264">
                                <w:rPr>
                                  <w:i/>
                                  <w:szCs w:val="22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line id="Line 367" o:spid="_x0000_s1049" style="position:absolute;visibility:visible;mso-wrap-style:square" from="1675,8423" to="4933,84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IOTEsQAAADbAAAADwAAAGRycy9kb3ducmV2LnhtbESPzWrDMBCE74W+g9hCbo2cHuLaiRJK&#10;TSCHtJAfet5aG8vUWhlLcZS3jwqFHoeZ+YZZrqPtxEiDbx0rmE0zEMS10y03Ck7HzfMrCB+QNXaO&#10;ScGNPKxXjw9LLLW78p7GQ2hEgrAvUYEJoS+l9LUhi37qeuLknd1gMSQ5NFIPeE1w28mXLJtLiy2n&#10;BYM9vRuqfw4XqyA31V7mstodP6uxnRXxI359F0pNnuLbAkSgGP7Df+2tVlDk8Psl/QC5u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g5MSxAAAANsAAAAPAAAAAAAAAAAA&#10;AAAAAKECAABkcnMvZG93bnJldi54bWxQSwUGAAAAAAQABAD5AAAAkgMAAAAA&#10;">
                        <v:stroke endarrow="block"/>
                      </v:line>
                      <v:shape id="Freeform 368" o:spid="_x0000_s1050" style="position:absolute;left:2433;top:6312;width:1573;height:2151;visibility:visible;mso-wrap-style:square;v-text-anchor:top" coordsize="7976,508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yhZXcIA&#10;AADbAAAADwAAAGRycy9kb3ducmV2LnhtbERPy4rCMBTdC/MP4Q64EU0VlLFjlBmloAsXPmBmeUnu&#10;tNXmpjZR69+bhTDLw3nPFq2txI0aXzpWMBwkIIi1MyXnCo6HrP8Bwgdkg5VjUvAgD4v5W2eGqXF3&#10;3tFtH3IRQ9inqKAIoU6l9Logi37gauLI/bnGYoiwyaVp8B7DbSVHSTKRFkuODQXWtCxIn/dXq0Dv&#10;TtlqnenHpfrlDX278bb3M1aq+95+fYII1IZ/8cu9NgqmcWz8En+An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KFldwgAAANsAAAAPAAAAAAAAAAAAAAAAAJgCAABkcnMvZG93&#10;bnJldi54bWxQSwUGAAAAAAQABAD1AAAAhwMAAAAA&#10;" path="m20,l80,300r60,300l200,900r60,260l320,1421r60,260l460,1921r60,220l580,2361r60,221l700,2782r60,180l840,3142r60,180l960,3482r60,140l1080,3762r60,141l1200,4023r59,120l1339,4243r60,100l1519,4523r120,140l1779,4763r120,80l2019,4903r120,40l2259,4963r140,-20l2519,4923r120,-60l2759,4803r140,-80l3019,4623r120,-120l3259,4383r139,-140l3518,4103r120,-140l3778,3802r120,-160l4018,3482r140,-160l4278,3162r120,-160l4518,2842r140,-160l4778,2522r120,-141l5038,2261r120,-140l5278,2021r140,-100l5537,1841r120,-80l5797,1721r120,-40l6037,1681r140,l6297,1721r120,60l6497,1821r60,40l6677,1981r120,140l6877,2201r60,100l6997,2401r60,100l7117,2622r80,120l7257,2882r60,140l7377,3162r60,160l7497,3502r60,180l7637,3863r59,200l7756,4263r60,220l7856,4623r20,120l7916,4863r20,60l7936,4963r20,60l7976,5063r-20,20l7956,5063r-20,-40l7916,4963r,-40l7896,4883r-20,-120l7836,4623r-40,-120l7736,4283r-60,-220l7617,3863r-80,-181l7477,3502r-60,-160l7357,3182r-60,-160l7237,2882r-60,-140l7097,2622r-60,-100l6977,2401r-60,-100l6857,2221r-60,-80l6677,2001,6537,1881r-60,-40l6417,1801r-120,-60l6177,1701r-140,l5917,1701r-120,40l5677,1781r-140,60l5418,1941r-120,80l5178,2141r-140,120l4918,2401r-120,141l4678,2682r-140,160l4418,3002r-120,160l4158,3322r-120,180l3918,3662r-140,160l3658,3963r-120,160l3398,4263r-119,140l3159,4523r-120,100l2899,4723r-120,100l2639,4883r-120,60l2399,4963r-140,20l2139,4963r-120,-40l1879,4863r-120,-80l1639,4663,1499,4523,1379,4343r-60,-80l1259,4143r-79,-120l1120,3903r-60,-121l1000,3642,940,3482,880,3322,820,3142,740,2982,680,2782,620,2582,560,2381,500,2161,440,1921,380,1681,300,1441,240,1160,180,900,120,600,60,300,,,20,xe" fillcolor="red" strokecolor="red" strokeweight="1pt">
                        <v:path arrowok="t" o:connecttype="custom" o:connectlocs="39,381;91,813;138,1177;189,1473;237,1702;300,1914;375,2049;422,2092;473,2092;544,2033;643,1855;745,1609;844,1338;942,1067;1041,855;1143,728;1191,711;1242,728;1317,838;1380,1016;1431,1220;1479,1482;1530,1804;1561,2058;1573,2143;1561,2100;1545,1956;1502,1635;1451,1347;1400,1110;1352,940;1277,779;1218,720;1167,720;1092,779;994,957;895,1203;796,1482;698,1745;599,1956;497,2092;446,2109;398,2083;347,2024;260,1804;209,1600;162,1330;110,1008;59,610;12,127;4,0" o:connectangles="0,0,0,0,0,0,0,0,0,0,0,0,0,0,0,0,0,0,0,0,0,0,0,0,0,0,0,0,0,0,0,0,0,0,0,0,0,0,0,0,0,0,0,0,0,0,0,0,0,0,0"/>
                      </v:shape>
                      <v:shape id="AutoShape 369" o:spid="_x0000_s1051" type="#_x0000_t32" style="position:absolute;left:2880;top:6105;width:0;height:263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5O6nMIAAADbAAAADwAAAGRycy9kb3ducmV2LnhtbESPQWvCQBSE74L/YXlCb7qx0KLRTVCh&#10;IL2U2oIeH9lnsph9G7LbbPz33ULB4zAz3zDbcrStGKj3xrGC5SIDQVw5bbhW8P31Nl+B8AFZY+uY&#10;FNzJQ1lMJ1vMtYv8ScMp1CJB2OeooAmhy6X0VUMW/cJ1xMm7ut5iSLKvpe4xJrht5XOWvUqLhtNC&#10;gx0dGqpupx+rwMQPM3THQ9y/ny9eRzL3F2eUepqNuw2IQGN4hP/bR61gvYa/L+kHyOI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5O6nMIAAADbAAAADwAAAAAAAAAAAAAA&#10;AAChAgAAZHJzL2Rvd25yZXYueG1sUEsFBgAAAAAEAAQA+QAAAJADAAAAAA==&#10;">
                        <v:stroke endarrow="block"/>
                      </v:shape>
                    </v:group>
                  </w:pict>
                </mc:Fallback>
              </mc:AlternateContent>
            </w:r>
          </w:p>
          <w:p w:rsidR="0082581A" w:rsidRDefault="0082581A" w:rsidP="0082581A">
            <w:pPr>
              <w:spacing w:before="40" w:after="40"/>
              <w:rPr>
                <w:szCs w:val="22"/>
              </w:rPr>
            </w:pPr>
          </w:p>
          <w:p w:rsidR="0082581A" w:rsidRDefault="0082581A" w:rsidP="0082581A">
            <w:pPr>
              <w:spacing w:before="40" w:after="40"/>
              <w:rPr>
                <w:szCs w:val="22"/>
              </w:rPr>
            </w:pPr>
          </w:p>
          <w:p w:rsidR="0082581A" w:rsidRDefault="0082581A" w:rsidP="0082581A">
            <w:pPr>
              <w:spacing w:before="40" w:after="40"/>
              <w:rPr>
                <w:szCs w:val="22"/>
              </w:rPr>
            </w:pPr>
          </w:p>
          <w:p w:rsidR="0082581A" w:rsidRDefault="0082581A" w:rsidP="0082581A">
            <w:pPr>
              <w:spacing w:before="40" w:after="40"/>
              <w:rPr>
                <w:szCs w:val="22"/>
              </w:rPr>
            </w:pPr>
          </w:p>
          <w:p w:rsidR="0082581A" w:rsidRDefault="0082581A" w:rsidP="0082581A">
            <w:pPr>
              <w:spacing w:before="40" w:after="40"/>
              <w:rPr>
                <w:szCs w:val="22"/>
              </w:rPr>
            </w:pPr>
          </w:p>
          <w:p w:rsidR="0082581A" w:rsidRDefault="0082581A" w:rsidP="0082581A">
            <w:pPr>
              <w:spacing w:before="40" w:after="40"/>
              <w:rPr>
                <w:szCs w:val="22"/>
              </w:rPr>
            </w:pPr>
          </w:p>
          <w:p w:rsidR="0082581A" w:rsidRDefault="0082581A" w:rsidP="0082581A">
            <w:pPr>
              <w:spacing w:before="40" w:after="40"/>
              <w:rPr>
                <w:szCs w:val="22"/>
              </w:rPr>
            </w:pPr>
          </w:p>
          <w:p w:rsidR="0082581A" w:rsidRDefault="0082581A" w:rsidP="0082581A">
            <w:pPr>
              <w:spacing w:before="40" w:after="40"/>
              <w:rPr>
                <w:szCs w:val="22"/>
              </w:rPr>
            </w:pPr>
          </w:p>
          <w:p w:rsidR="0082581A" w:rsidRPr="00B65FF1" w:rsidRDefault="0082581A" w:rsidP="0082581A">
            <w:pPr>
              <w:spacing w:before="40" w:after="40"/>
              <w:rPr>
                <w:szCs w:val="22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nil"/>
              <w:bottom w:val="nil"/>
            </w:tcBorders>
            <w:vAlign w:val="center"/>
          </w:tcPr>
          <w:p w:rsidR="0082581A" w:rsidRPr="00051998" w:rsidRDefault="0082581A" w:rsidP="0082581A">
            <w:pPr>
              <w:spacing w:before="40" w:after="40"/>
              <w:jc w:val="right"/>
              <w:rPr>
                <w:szCs w:val="22"/>
              </w:rPr>
            </w:pPr>
            <w:r>
              <w:rPr>
                <w:szCs w:val="22"/>
              </w:rPr>
              <w:t xml:space="preserve">Correct shape, minimum at </w:t>
            </w:r>
            <w:r w:rsidRPr="007A1EDF">
              <w:rPr>
                <w:position w:val="-10"/>
                <w:szCs w:val="22"/>
              </w:rPr>
              <w:object w:dxaOrig="580" w:dyaOrig="300" w14:anchorId="689D0C45">
                <v:shape id="_x0000_i1076" type="#_x0000_t75" style="width:29.25pt;height:15pt" o:ole="">
                  <v:imagedata r:id="rId112" o:title=""/>
                </v:shape>
                <o:OLEObject Type="Embed" ProgID="Equation.DSMT4" ShapeID="_x0000_i1076" DrawAspect="Content" ObjectID="_1582533720" r:id="rId113"/>
              </w:object>
            </w:r>
            <w:r>
              <w:rPr>
                <w:szCs w:val="22"/>
              </w:rPr>
              <w:t xml:space="preserve"> and a maximum within the first quadrant.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82581A" w:rsidRDefault="0082581A" w:rsidP="0082581A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M1</w:t>
            </w:r>
          </w:p>
        </w:tc>
      </w:tr>
      <w:tr w:rsidR="0082581A" w:rsidRPr="00512CFA" w:rsidTr="0082581A">
        <w:trPr>
          <w:trHeight w:val="970"/>
          <w:jc w:val="center"/>
        </w:trPr>
        <w:tc>
          <w:tcPr>
            <w:tcW w:w="1271" w:type="dxa"/>
            <w:vMerge/>
          </w:tcPr>
          <w:p w:rsidR="0082581A" w:rsidRPr="00512CFA" w:rsidRDefault="0082581A" w:rsidP="0082581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678" w:type="dxa"/>
            <w:gridSpan w:val="2"/>
            <w:vMerge/>
            <w:tcBorders>
              <w:right w:val="nil"/>
            </w:tcBorders>
          </w:tcPr>
          <w:p w:rsidR="0082581A" w:rsidRPr="00B65FF1" w:rsidRDefault="0082581A" w:rsidP="0082581A">
            <w:pPr>
              <w:spacing w:before="40" w:after="40"/>
              <w:rPr>
                <w:szCs w:val="22"/>
              </w:rPr>
            </w:pPr>
          </w:p>
        </w:tc>
        <w:tc>
          <w:tcPr>
            <w:tcW w:w="2835" w:type="dxa"/>
            <w:tcBorders>
              <w:top w:val="nil"/>
              <w:left w:val="nil"/>
              <w:bottom w:val="nil"/>
            </w:tcBorders>
            <w:vAlign w:val="center"/>
          </w:tcPr>
          <w:p w:rsidR="0082581A" w:rsidRPr="007A1EDF" w:rsidRDefault="0082581A" w:rsidP="0082581A">
            <w:pPr>
              <w:spacing w:before="40" w:after="40"/>
              <w:jc w:val="right"/>
              <w:rPr>
                <w:szCs w:val="22"/>
              </w:rPr>
            </w:pPr>
            <w:r>
              <w:rPr>
                <w:szCs w:val="22"/>
              </w:rPr>
              <w:t xml:space="preserve">1.5 on </w:t>
            </w:r>
            <w:r>
              <w:rPr>
                <w:i/>
                <w:szCs w:val="22"/>
              </w:rPr>
              <w:t>x</w:t>
            </w:r>
            <w:r>
              <w:rPr>
                <w:szCs w:val="22"/>
              </w:rPr>
              <w:t>-axis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82581A" w:rsidRDefault="0082581A" w:rsidP="0082581A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 xml:space="preserve">A1 </w:t>
            </w:r>
            <w:proofErr w:type="spellStart"/>
            <w:r>
              <w:rPr>
                <w:szCs w:val="22"/>
              </w:rPr>
              <w:t>ft</w:t>
            </w:r>
            <w:proofErr w:type="spellEnd"/>
          </w:p>
        </w:tc>
      </w:tr>
      <w:tr w:rsidR="0082581A" w:rsidRPr="00512CFA" w:rsidTr="0082581A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82581A" w:rsidRPr="00512CFA" w:rsidRDefault="0082581A" w:rsidP="0082581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678" w:type="dxa"/>
            <w:gridSpan w:val="2"/>
            <w:vMerge/>
            <w:tcBorders>
              <w:bottom w:val="nil"/>
              <w:right w:val="nil"/>
            </w:tcBorders>
          </w:tcPr>
          <w:p w:rsidR="0082581A" w:rsidRPr="00B65FF1" w:rsidRDefault="0082581A" w:rsidP="0082581A">
            <w:pPr>
              <w:spacing w:before="40" w:after="40"/>
              <w:rPr>
                <w:szCs w:val="22"/>
              </w:rPr>
            </w:pPr>
          </w:p>
        </w:tc>
        <w:tc>
          <w:tcPr>
            <w:tcW w:w="2835" w:type="dxa"/>
            <w:tcBorders>
              <w:top w:val="nil"/>
              <w:left w:val="nil"/>
              <w:bottom w:val="nil"/>
            </w:tcBorders>
            <w:vAlign w:val="center"/>
          </w:tcPr>
          <w:p w:rsidR="0082581A" w:rsidRPr="00051998" w:rsidRDefault="0082581A" w:rsidP="0082581A">
            <w:pPr>
              <w:spacing w:before="40" w:after="40"/>
              <w:jc w:val="right"/>
              <w:rPr>
                <w:szCs w:val="22"/>
              </w:rPr>
            </w:pPr>
            <w:r>
              <w:rPr>
                <w:szCs w:val="22"/>
              </w:rPr>
              <w:t xml:space="preserve">Maximum at </w:t>
            </w:r>
            <w:r w:rsidRPr="007A1EDF">
              <w:rPr>
                <w:position w:val="-10"/>
                <w:szCs w:val="22"/>
              </w:rPr>
              <w:object w:dxaOrig="660" w:dyaOrig="300" w14:anchorId="4FBCA7E1">
                <v:shape id="_x0000_i1075" type="#_x0000_t75" style="width:33pt;height:15pt" o:ole="">
                  <v:imagedata r:id="rId114" o:title=""/>
                </v:shape>
                <o:OLEObject Type="Embed" ProgID="Equation.DSMT4" ShapeID="_x0000_i1075" DrawAspect="Content" ObjectID="_1582533721" r:id="rId115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82581A" w:rsidRDefault="0082581A" w:rsidP="0082581A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B1</w:t>
            </w:r>
          </w:p>
        </w:tc>
      </w:tr>
      <w:tr w:rsidR="0082581A" w:rsidRPr="00512CFA" w:rsidTr="0082581A">
        <w:trPr>
          <w:trHeight w:val="225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82581A" w:rsidRPr="00512CFA" w:rsidRDefault="0082581A" w:rsidP="0082581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single" w:sz="4" w:space="0" w:color="auto"/>
            </w:tcBorders>
          </w:tcPr>
          <w:p w:rsidR="0082581A" w:rsidRPr="00B65FF1" w:rsidRDefault="0082581A" w:rsidP="0082581A">
            <w:pPr>
              <w:spacing w:before="40" w:after="40"/>
              <w:rPr>
                <w:szCs w:val="22"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82581A" w:rsidRPr="00002387" w:rsidRDefault="0082581A" w:rsidP="0082581A">
            <w:pPr>
              <w:spacing w:before="40" w:after="40"/>
              <w:jc w:val="right"/>
              <w:rPr>
                <w:b/>
              </w:rPr>
            </w:pPr>
            <w:r>
              <w:rPr>
                <w:b/>
              </w:rPr>
              <w:t>(</w:t>
            </w:r>
            <w:r>
              <w:rPr>
                <w:b/>
              </w:rPr>
              <w:t>3</w:t>
            </w:r>
            <w:r>
              <w:rPr>
                <w:b/>
              </w:rPr>
              <w:t>)</w:t>
            </w:r>
          </w:p>
        </w:tc>
      </w:tr>
      <w:tr w:rsidR="0082581A" w:rsidRPr="00512CFA" w:rsidTr="0082581A">
        <w:trPr>
          <w:trHeight w:val="225"/>
          <w:jc w:val="center"/>
        </w:trPr>
        <w:tc>
          <w:tcPr>
            <w:tcW w:w="1271" w:type="dxa"/>
            <w:tcBorders>
              <w:bottom w:val="nil"/>
            </w:tcBorders>
          </w:tcPr>
          <w:p w:rsidR="0082581A" w:rsidRPr="00512CFA" w:rsidRDefault="0082581A" w:rsidP="00D24839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="00D24839">
              <w:rPr>
                <w:b/>
              </w:rPr>
              <w:t>0</w:t>
            </w:r>
            <w:r>
              <w:rPr>
                <w:b/>
              </w:rPr>
              <w:t>(c)</w:t>
            </w:r>
          </w:p>
        </w:tc>
        <w:tc>
          <w:tcPr>
            <w:tcW w:w="7513" w:type="dxa"/>
            <w:gridSpan w:val="3"/>
            <w:tcBorders>
              <w:top w:val="single" w:sz="4" w:space="0" w:color="auto"/>
              <w:bottom w:val="nil"/>
            </w:tcBorders>
          </w:tcPr>
          <w:p w:rsidR="0082581A" w:rsidRPr="00B65FF1" w:rsidRDefault="0082581A" w:rsidP="0082581A">
            <w:pPr>
              <w:spacing w:before="40" w:after="40"/>
              <w:rPr>
                <w:szCs w:val="22"/>
              </w:rPr>
            </w:pPr>
            <w:r w:rsidRPr="00C94CF3">
              <w:rPr>
                <w:position w:val="-12"/>
                <w:szCs w:val="22"/>
              </w:rPr>
              <w:object w:dxaOrig="1020" w:dyaOrig="360">
                <v:shape id="_x0000_i1077" type="#_x0000_t75" style="width:50.25pt;height:18pt" o:ole="">
                  <v:imagedata r:id="rId116" o:title=""/>
                </v:shape>
                <o:OLEObject Type="Embed" ProgID="Equation.DSMT4" ShapeID="_x0000_i1077" DrawAspect="Content" ObjectID="_1582533722" r:id="rId117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82581A" w:rsidRDefault="0082581A" w:rsidP="0082581A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B1</w:t>
            </w:r>
          </w:p>
        </w:tc>
      </w:tr>
      <w:tr w:rsidR="0082581A" w:rsidRPr="00512CFA" w:rsidTr="0082581A">
        <w:trPr>
          <w:trHeight w:val="225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82581A" w:rsidRPr="00512CFA" w:rsidRDefault="0082581A" w:rsidP="0082581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single" w:sz="4" w:space="0" w:color="auto"/>
            </w:tcBorders>
          </w:tcPr>
          <w:p w:rsidR="0082581A" w:rsidRPr="00B65FF1" w:rsidRDefault="0082581A" w:rsidP="0082581A">
            <w:pPr>
              <w:spacing w:before="40" w:after="40"/>
              <w:rPr>
                <w:szCs w:val="22"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82581A" w:rsidRDefault="0082581A" w:rsidP="0082581A">
            <w:pPr>
              <w:spacing w:before="40" w:after="40"/>
              <w:jc w:val="right"/>
              <w:rPr>
                <w:szCs w:val="22"/>
              </w:rPr>
            </w:pPr>
            <w:r>
              <w:rPr>
                <w:b/>
              </w:rPr>
              <w:t>(</w:t>
            </w:r>
            <w:r>
              <w:rPr>
                <w:b/>
              </w:rPr>
              <w:t>1</w:t>
            </w:r>
            <w:r>
              <w:rPr>
                <w:b/>
              </w:rPr>
              <w:t>)</w:t>
            </w:r>
          </w:p>
        </w:tc>
      </w:tr>
      <w:tr w:rsidR="0082581A" w:rsidRPr="00512CFA" w:rsidTr="001762E1">
        <w:trPr>
          <w:trHeight w:val="225"/>
          <w:jc w:val="center"/>
        </w:trPr>
        <w:tc>
          <w:tcPr>
            <w:tcW w:w="1271" w:type="dxa"/>
            <w:tcBorders>
              <w:bottom w:val="single" w:sz="4" w:space="0" w:color="auto"/>
            </w:tcBorders>
          </w:tcPr>
          <w:p w:rsidR="0082581A" w:rsidRPr="00512CFA" w:rsidRDefault="0082581A" w:rsidP="0082581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82581A" w:rsidRPr="00B65FF1" w:rsidRDefault="0082581A" w:rsidP="0082581A">
            <w:pPr>
              <w:spacing w:before="40" w:after="40"/>
              <w:rPr>
                <w:szCs w:val="22"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2581A" w:rsidRPr="00002387" w:rsidRDefault="0082581A" w:rsidP="0082581A">
            <w:pPr>
              <w:spacing w:before="40" w:after="40"/>
              <w:jc w:val="right"/>
              <w:rPr>
                <w:b/>
              </w:rPr>
            </w:pPr>
            <w:r>
              <w:rPr>
                <w:b/>
              </w:rPr>
              <w:t>(8</w:t>
            </w:r>
            <w:r w:rsidRPr="00002387">
              <w:rPr>
                <w:b/>
              </w:rPr>
              <w:t xml:space="preserve"> marks)</w:t>
            </w:r>
          </w:p>
        </w:tc>
      </w:tr>
      <w:tr w:rsidR="0082581A" w:rsidRPr="00512CFA" w:rsidTr="00FC5CAD">
        <w:trPr>
          <w:trHeight w:val="225"/>
          <w:jc w:val="center"/>
        </w:trPr>
        <w:tc>
          <w:tcPr>
            <w:tcW w:w="1271" w:type="dxa"/>
            <w:tcBorders>
              <w:bottom w:val="single" w:sz="4" w:space="0" w:color="auto"/>
            </w:tcBorders>
          </w:tcPr>
          <w:p w:rsidR="0082581A" w:rsidRPr="00512CFA" w:rsidRDefault="00D24839" w:rsidP="0082581A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11</w:t>
            </w:r>
            <w:r w:rsidR="0082581A">
              <w:rPr>
                <w:b/>
              </w:rPr>
              <w:t>(a)(</w:t>
            </w:r>
            <w:proofErr w:type="spellStart"/>
            <w:r w:rsidR="0082581A">
              <w:rPr>
                <w:b/>
              </w:rPr>
              <w:t>i</w:t>
            </w:r>
            <w:proofErr w:type="spellEnd"/>
            <w:r w:rsidR="0082581A">
              <w:rPr>
                <w:b/>
              </w:rPr>
              <w:t>)</w:t>
            </w:r>
          </w:p>
        </w:tc>
        <w:tc>
          <w:tcPr>
            <w:tcW w:w="7513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2581A" w:rsidRDefault="0082581A" w:rsidP="0082581A">
            <w:pPr>
              <w:spacing w:before="40" w:after="40"/>
            </w:pPr>
            <w:r w:rsidRPr="00A51D90">
              <w:rPr>
                <w:position w:val="-14"/>
              </w:rPr>
              <w:object w:dxaOrig="1740" w:dyaOrig="440" w14:anchorId="0608FB14">
                <v:shape id="_x0000_i1066" type="#_x0000_t75" style="width:96.75pt;height:24pt" o:ole="">
                  <v:imagedata r:id="rId118" o:title=""/>
                </v:shape>
                <o:OLEObject Type="Embed" ProgID="Equation.DSMT4" ShapeID="_x0000_i1066" DrawAspect="Content" ObjectID="_1582533723" r:id="rId119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2581A" w:rsidRDefault="0082581A" w:rsidP="0082581A">
            <w:pPr>
              <w:spacing w:before="40" w:after="40"/>
              <w:jc w:val="center"/>
            </w:pPr>
            <w:r>
              <w:t>M1A1</w:t>
            </w:r>
          </w:p>
        </w:tc>
      </w:tr>
      <w:tr w:rsidR="0082581A" w:rsidRPr="00512CFA" w:rsidTr="00FC5CAD">
        <w:trPr>
          <w:trHeight w:val="225"/>
          <w:jc w:val="center"/>
        </w:trPr>
        <w:tc>
          <w:tcPr>
            <w:tcW w:w="1271" w:type="dxa"/>
            <w:tcBorders>
              <w:bottom w:val="nil"/>
            </w:tcBorders>
          </w:tcPr>
          <w:p w:rsidR="0082581A" w:rsidRDefault="00D24839" w:rsidP="0082581A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1</w:t>
            </w:r>
            <w:r w:rsidR="0082581A">
              <w:rPr>
                <w:b/>
              </w:rPr>
              <w:t>(a)(ii)</w:t>
            </w:r>
          </w:p>
        </w:tc>
        <w:tc>
          <w:tcPr>
            <w:tcW w:w="7513" w:type="dxa"/>
            <w:gridSpan w:val="3"/>
            <w:tcBorders>
              <w:top w:val="single" w:sz="4" w:space="0" w:color="auto"/>
              <w:bottom w:val="nil"/>
            </w:tcBorders>
            <w:vAlign w:val="center"/>
          </w:tcPr>
          <w:p w:rsidR="0082581A" w:rsidRDefault="0082581A" w:rsidP="0082581A">
            <w:pPr>
              <w:spacing w:before="40" w:after="40"/>
            </w:pPr>
            <w:r w:rsidRPr="00A51D90">
              <w:rPr>
                <w:position w:val="-22"/>
              </w:rPr>
              <w:object w:dxaOrig="580" w:dyaOrig="600" w14:anchorId="6C52EAA2">
                <v:shape id="_x0000_i1067" type="#_x0000_t75" style="width:28.5pt;height:28.5pt" o:ole="">
                  <v:imagedata r:id="rId120" o:title=""/>
                </v:shape>
                <o:OLEObject Type="Embed" ProgID="Equation.DSMT4" ShapeID="_x0000_i1067" DrawAspect="Content" ObjectID="_1582533724" r:id="rId121"/>
              </w:object>
            </w:r>
            <w:r>
              <w:t>only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82581A" w:rsidRDefault="0082581A" w:rsidP="0082581A">
            <w:pPr>
              <w:spacing w:before="40" w:after="40"/>
              <w:jc w:val="center"/>
            </w:pPr>
            <w:r>
              <w:t>B1</w:t>
            </w:r>
          </w:p>
        </w:tc>
      </w:tr>
      <w:tr w:rsidR="0082581A" w:rsidRPr="00512CFA" w:rsidTr="00FC5CAD">
        <w:trPr>
          <w:trHeight w:val="225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82581A" w:rsidRDefault="0082581A" w:rsidP="0082581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single" w:sz="4" w:space="0" w:color="auto"/>
            </w:tcBorders>
            <w:vAlign w:val="center"/>
          </w:tcPr>
          <w:p w:rsidR="0082581A" w:rsidRDefault="0082581A" w:rsidP="0082581A">
            <w:pPr>
              <w:tabs>
                <w:tab w:val="center" w:pos="3630"/>
                <w:tab w:val="right" w:pos="7260"/>
              </w:tabs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82581A" w:rsidRPr="00FC5CAD" w:rsidRDefault="0082581A" w:rsidP="0082581A">
            <w:pPr>
              <w:spacing w:before="40" w:after="40"/>
              <w:jc w:val="right"/>
              <w:rPr>
                <w:b/>
              </w:rPr>
            </w:pPr>
            <w:r w:rsidRPr="00FC5CAD">
              <w:rPr>
                <w:b/>
              </w:rPr>
              <w:t>(3)</w:t>
            </w:r>
          </w:p>
        </w:tc>
      </w:tr>
      <w:tr w:rsidR="0082581A" w:rsidRPr="00512CFA" w:rsidTr="00FC5CAD">
        <w:trPr>
          <w:trHeight w:val="225"/>
          <w:jc w:val="center"/>
        </w:trPr>
        <w:tc>
          <w:tcPr>
            <w:tcW w:w="1271" w:type="dxa"/>
            <w:tcBorders>
              <w:bottom w:val="nil"/>
            </w:tcBorders>
          </w:tcPr>
          <w:p w:rsidR="0082581A" w:rsidRDefault="0082581A" w:rsidP="00D24839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="00D24839">
              <w:rPr>
                <w:b/>
              </w:rPr>
              <w:t>1</w:t>
            </w:r>
            <w:r>
              <w:rPr>
                <w:b/>
              </w:rPr>
              <w:t>(b)</w:t>
            </w:r>
          </w:p>
        </w:tc>
        <w:tc>
          <w:tcPr>
            <w:tcW w:w="7513" w:type="dxa"/>
            <w:gridSpan w:val="3"/>
            <w:tcBorders>
              <w:top w:val="single" w:sz="4" w:space="0" w:color="auto"/>
              <w:bottom w:val="nil"/>
            </w:tcBorders>
            <w:vAlign w:val="center"/>
          </w:tcPr>
          <w:p w:rsidR="0082581A" w:rsidRDefault="0082581A" w:rsidP="0082581A">
            <w:pPr>
              <w:spacing w:before="40" w:after="40"/>
            </w:pPr>
            <w:r w:rsidRPr="00A51D90">
              <w:rPr>
                <w:position w:val="-14"/>
              </w:rPr>
              <w:object w:dxaOrig="6700" w:dyaOrig="400" w14:anchorId="70D3A745">
                <v:shape id="_x0000_i1068" type="#_x0000_t75" style="width:338.25pt;height:21.75pt" o:ole="">
                  <v:imagedata r:id="rId122" o:title=""/>
                </v:shape>
                <o:OLEObject Type="Embed" ProgID="Equation.DSMT4" ShapeID="_x0000_i1068" DrawAspect="Content" ObjectID="_1582533725" r:id="rId123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82581A" w:rsidRDefault="0082581A" w:rsidP="0082581A">
            <w:pPr>
              <w:spacing w:before="40" w:after="40"/>
              <w:jc w:val="center"/>
            </w:pPr>
            <w:r>
              <w:t>M1</w:t>
            </w:r>
          </w:p>
        </w:tc>
      </w:tr>
      <w:tr w:rsidR="0082581A" w:rsidRPr="00512CFA" w:rsidTr="00FC5CAD">
        <w:trPr>
          <w:trHeight w:val="225"/>
          <w:jc w:val="center"/>
        </w:trPr>
        <w:tc>
          <w:tcPr>
            <w:tcW w:w="1271" w:type="dxa"/>
            <w:tcBorders>
              <w:top w:val="nil"/>
              <w:bottom w:val="nil"/>
            </w:tcBorders>
          </w:tcPr>
          <w:p w:rsidR="0082581A" w:rsidRDefault="0082581A" w:rsidP="0082581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82581A" w:rsidRDefault="0082581A" w:rsidP="0082581A">
            <w:pPr>
              <w:spacing w:before="40" w:after="40"/>
            </w:pPr>
            <w:r w:rsidRPr="00337931">
              <w:rPr>
                <w:position w:val="-14"/>
              </w:rPr>
              <w:object w:dxaOrig="2500" w:dyaOrig="400" w14:anchorId="1554A145">
                <v:shape id="_x0000_i1069" type="#_x0000_t75" style="width:145.5pt;height:19.5pt" o:ole="">
                  <v:imagedata r:id="rId124" o:title=""/>
                </v:shape>
                <o:OLEObject Type="Embed" ProgID="Equation.DSMT4" ShapeID="_x0000_i1069" DrawAspect="Content" ObjectID="_1582533726" r:id="rId125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82581A" w:rsidRDefault="0082581A" w:rsidP="0082581A">
            <w:pPr>
              <w:spacing w:before="40" w:after="40"/>
              <w:jc w:val="center"/>
            </w:pPr>
            <w:r>
              <w:t>M1A1*</w:t>
            </w:r>
          </w:p>
        </w:tc>
      </w:tr>
      <w:tr w:rsidR="0082581A" w:rsidRPr="00512CFA" w:rsidTr="00FC5CAD">
        <w:trPr>
          <w:trHeight w:val="225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82581A" w:rsidRDefault="0082581A" w:rsidP="0082581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single" w:sz="4" w:space="0" w:color="auto"/>
            </w:tcBorders>
            <w:vAlign w:val="center"/>
          </w:tcPr>
          <w:p w:rsidR="0082581A" w:rsidRDefault="0082581A" w:rsidP="0082581A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82581A" w:rsidRPr="00FC5CAD" w:rsidRDefault="0082581A" w:rsidP="0082581A">
            <w:pPr>
              <w:spacing w:before="40" w:after="40"/>
              <w:jc w:val="right"/>
              <w:rPr>
                <w:b/>
              </w:rPr>
            </w:pPr>
            <w:r w:rsidRPr="00FC5CAD">
              <w:rPr>
                <w:b/>
              </w:rPr>
              <w:t>(3)</w:t>
            </w:r>
          </w:p>
        </w:tc>
      </w:tr>
      <w:tr w:rsidR="0082581A" w:rsidRPr="00512CFA" w:rsidTr="00E36BF6">
        <w:trPr>
          <w:trHeight w:val="225"/>
          <w:jc w:val="center"/>
        </w:trPr>
        <w:tc>
          <w:tcPr>
            <w:tcW w:w="1271" w:type="dxa"/>
            <w:vMerge w:val="restart"/>
          </w:tcPr>
          <w:p w:rsidR="0082581A" w:rsidRDefault="00D24839" w:rsidP="0082581A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1</w:t>
            </w:r>
            <w:r w:rsidR="0082581A">
              <w:rPr>
                <w:b/>
              </w:rPr>
              <w:t>(c)</w:t>
            </w:r>
          </w:p>
        </w:tc>
        <w:tc>
          <w:tcPr>
            <w:tcW w:w="7513" w:type="dxa"/>
            <w:gridSpan w:val="3"/>
            <w:tcBorders>
              <w:top w:val="single" w:sz="4" w:space="0" w:color="auto"/>
              <w:bottom w:val="nil"/>
            </w:tcBorders>
            <w:vAlign w:val="center"/>
          </w:tcPr>
          <w:p w:rsidR="0082581A" w:rsidRDefault="0082581A" w:rsidP="0082581A">
            <w:pPr>
              <w:spacing w:before="40" w:after="40"/>
            </w:pPr>
            <w:r w:rsidRPr="00A51D90">
              <w:rPr>
                <w:position w:val="-10"/>
              </w:rPr>
              <w:object w:dxaOrig="2520" w:dyaOrig="340" w14:anchorId="3FA1BC0B">
                <v:shape id="_x0000_i1070" type="#_x0000_t75" style="width:152.25pt;height:16.5pt" o:ole="">
                  <v:imagedata r:id="rId126" o:title=""/>
                </v:shape>
                <o:OLEObject Type="Embed" ProgID="Equation.DSMT4" ShapeID="_x0000_i1070" DrawAspect="Content" ObjectID="_1582533727" r:id="rId127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82581A" w:rsidRDefault="0082581A" w:rsidP="0082581A">
            <w:pPr>
              <w:spacing w:before="40" w:after="40"/>
              <w:jc w:val="center"/>
            </w:pPr>
            <w:r>
              <w:t>M1</w:t>
            </w:r>
          </w:p>
        </w:tc>
      </w:tr>
      <w:tr w:rsidR="0082581A" w:rsidRPr="00512CFA" w:rsidTr="00E36BF6">
        <w:trPr>
          <w:trHeight w:val="225"/>
          <w:jc w:val="center"/>
        </w:trPr>
        <w:tc>
          <w:tcPr>
            <w:tcW w:w="1271" w:type="dxa"/>
            <w:vMerge/>
          </w:tcPr>
          <w:p w:rsidR="0082581A" w:rsidRDefault="0082581A" w:rsidP="0082581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82581A" w:rsidRDefault="0082581A" w:rsidP="0082581A">
            <w:pPr>
              <w:spacing w:before="40" w:after="40"/>
              <w:rPr>
                <w:b/>
              </w:rPr>
            </w:pPr>
            <w:r w:rsidRPr="00A51D90">
              <w:rPr>
                <w:position w:val="-6"/>
              </w:rPr>
              <w:object w:dxaOrig="2100" w:dyaOrig="300" w14:anchorId="3F6CFA0B">
                <v:shape id="_x0000_i1071" type="#_x0000_t75" style="width:132pt;height:17.25pt" o:ole="">
                  <v:imagedata r:id="rId128" o:title=""/>
                </v:shape>
                <o:OLEObject Type="Embed" ProgID="Equation.DSMT4" ShapeID="_x0000_i1071" DrawAspect="Content" ObjectID="_1582533728" r:id="rId129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82581A" w:rsidRDefault="0082581A" w:rsidP="0082581A">
            <w:pPr>
              <w:spacing w:before="40" w:after="40"/>
              <w:jc w:val="center"/>
            </w:pPr>
            <w:r>
              <w:rPr>
                <w:b/>
              </w:rPr>
              <w:t>d</w:t>
            </w:r>
            <w:r>
              <w:t>M1</w:t>
            </w:r>
          </w:p>
        </w:tc>
      </w:tr>
      <w:tr w:rsidR="0082581A" w:rsidRPr="00512CFA" w:rsidTr="00E36BF6">
        <w:trPr>
          <w:trHeight w:val="225"/>
          <w:jc w:val="center"/>
        </w:trPr>
        <w:tc>
          <w:tcPr>
            <w:tcW w:w="1271" w:type="dxa"/>
            <w:vMerge/>
          </w:tcPr>
          <w:p w:rsidR="0082581A" w:rsidRDefault="0082581A" w:rsidP="0082581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82581A" w:rsidRDefault="0082581A" w:rsidP="0082581A">
            <w:pPr>
              <w:tabs>
                <w:tab w:val="center" w:pos="3630"/>
                <w:tab w:val="right" w:pos="7260"/>
              </w:tabs>
              <w:spacing w:before="40" w:after="40"/>
            </w:pPr>
            <w:r w:rsidRPr="00A51D90">
              <w:rPr>
                <w:position w:val="-6"/>
              </w:rPr>
              <w:object w:dxaOrig="1860" w:dyaOrig="300" w14:anchorId="6F37FBA0">
                <v:shape id="_x0000_i1072" type="#_x0000_t75" style="width:106.5pt;height:15.75pt" o:ole="">
                  <v:imagedata r:id="rId130" o:title=""/>
                </v:shape>
                <o:OLEObject Type="Embed" ProgID="Equation.DSMT4" ShapeID="_x0000_i1072" DrawAspect="Content" ObjectID="_1582533729" r:id="rId131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82581A" w:rsidRDefault="0082581A" w:rsidP="0082581A">
            <w:pPr>
              <w:spacing w:before="40" w:after="40"/>
              <w:jc w:val="center"/>
            </w:pPr>
            <w:r>
              <w:t xml:space="preserve">A1 </w:t>
            </w:r>
            <w:proofErr w:type="spellStart"/>
            <w:r>
              <w:t>cso</w:t>
            </w:r>
            <w:proofErr w:type="spellEnd"/>
          </w:p>
        </w:tc>
      </w:tr>
      <w:tr w:rsidR="0082581A" w:rsidRPr="00512CFA" w:rsidTr="00E36BF6">
        <w:trPr>
          <w:trHeight w:val="225"/>
          <w:jc w:val="center"/>
        </w:trPr>
        <w:tc>
          <w:tcPr>
            <w:tcW w:w="1271" w:type="dxa"/>
            <w:vMerge/>
          </w:tcPr>
          <w:p w:rsidR="0082581A" w:rsidRDefault="0082581A" w:rsidP="0082581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82581A" w:rsidRDefault="0082581A" w:rsidP="0082581A">
            <w:pPr>
              <w:spacing w:before="40" w:after="40"/>
              <w:rPr>
                <w:b/>
              </w:rPr>
            </w:pPr>
            <w:r w:rsidRPr="00A51D90">
              <w:rPr>
                <w:position w:val="-10"/>
              </w:rPr>
              <w:object w:dxaOrig="2840" w:dyaOrig="320" w14:anchorId="3C577D52">
                <v:shape id="_x0000_i1073" type="#_x0000_t75" style="width:153.75pt;height:15pt" o:ole="">
                  <v:imagedata r:id="rId132" o:title=""/>
                </v:shape>
                <o:OLEObject Type="Embed" ProgID="Equation.DSMT4" ShapeID="_x0000_i1073" DrawAspect="Content" ObjectID="_1582533730" r:id="rId133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82581A" w:rsidRDefault="0082581A" w:rsidP="0082581A">
            <w:pPr>
              <w:spacing w:before="40" w:after="40"/>
              <w:jc w:val="center"/>
            </w:pPr>
            <w:r>
              <w:rPr>
                <w:b/>
              </w:rPr>
              <w:t>dd</w:t>
            </w:r>
            <w:r>
              <w:t>M1</w:t>
            </w:r>
          </w:p>
        </w:tc>
      </w:tr>
      <w:tr w:rsidR="0082581A" w:rsidRPr="00512CFA" w:rsidTr="00E36BF6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82581A" w:rsidRDefault="0082581A" w:rsidP="0082581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82581A" w:rsidRDefault="0082581A" w:rsidP="0082581A">
            <w:pPr>
              <w:spacing w:before="40" w:after="40"/>
            </w:pPr>
            <w:r w:rsidRPr="00A51D90">
              <w:rPr>
                <w:position w:val="-22"/>
              </w:rPr>
              <w:object w:dxaOrig="760" w:dyaOrig="600" w14:anchorId="0266BF60">
                <v:shape id="_x0000_i1074" type="#_x0000_t75" style="width:41.25pt;height:33pt" o:ole="">
                  <v:imagedata r:id="rId134" o:title=""/>
                </v:shape>
                <o:OLEObject Type="Embed" ProgID="Equation.DSMT4" ShapeID="_x0000_i1074" DrawAspect="Content" ObjectID="_1582533731" r:id="rId135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82581A" w:rsidRDefault="0082581A" w:rsidP="0082581A">
            <w:pPr>
              <w:spacing w:before="40" w:after="40"/>
              <w:jc w:val="center"/>
            </w:pPr>
            <w:r>
              <w:t xml:space="preserve">A1 </w:t>
            </w:r>
            <w:proofErr w:type="spellStart"/>
            <w:r>
              <w:t>cso</w:t>
            </w:r>
            <w:proofErr w:type="spellEnd"/>
          </w:p>
        </w:tc>
      </w:tr>
      <w:tr w:rsidR="0082581A" w:rsidRPr="00512CFA" w:rsidTr="00FC5CAD">
        <w:trPr>
          <w:trHeight w:val="225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82581A" w:rsidRDefault="0082581A" w:rsidP="0082581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single" w:sz="4" w:space="0" w:color="auto"/>
            </w:tcBorders>
            <w:vAlign w:val="center"/>
          </w:tcPr>
          <w:p w:rsidR="0082581A" w:rsidRDefault="0082581A" w:rsidP="0082581A">
            <w:pPr>
              <w:tabs>
                <w:tab w:val="center" w:pos="3630"/>
                <w:tab w:val="right" w:pos="7260"/>
              </w:tabs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82581A" w:rsidRPr="00FC5CAD" w:rsidRDefault="0082581A" w:rsidP="0082581A">
            <w:pPr>
              <w:spacing w:before="40" w:after="40"/>
              <w:jc w:val="right"/>
              <w:rPr>
                <w:b/>
              </w:rPr>
            </w:pPr>
            <w:r w:rsidRPr="00FC5CAD">
              <w:rPr>
                <w:b/>
              </w:rPr>
              <w:t>(5)</w:t>
            </w:r>
          </w:p>
        </w:tc>
      </w:tr>
      <w:tr w:rsidR="0082581A" w:rsidRPr="00512CFA" w:rsidTr="007E1851">
        <w:trPr>
          <w:trHeight w:val="225"/>
          <w:jc w:val="center"/>
        </w:trPr>
        <w:tc>
          <w:tcPr>
            <w:tcW w:w="1271" w:type="dxa"/>
            <w:tcBorders>
              <w:bottom w:val="single" w:sz="4" w:space="0" w:color="auto"/>
            </w:tcBorders>
          </w:tcPr>
          <w:p w:rsidR="0082581A" w:rsidRDefault="0082581A" w:rsidP="0082581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2581A" w:rsidRDefault="0082581A" w:rsidP="0082581A">
            <w:pPr>
              <w:spacing w:before="40" w:after="40"/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2581A" w:rsidRDefault="0082581A" w:rsidP="0082581A">
            <w:pPr>
              <w:spacing w:before="40" w:after="40"/>
              <w:jc w:val="right"/>
              <w:rPr>
                <w:b/>
              </w:rPr>
            </w:pPr>
            <w:r>
              <w:rPr>
                <w:b/>
              </w:rPr>
              <w:t>(11 marks)</w:t>
            </w:r>
          </w:p>
        </w:tc>
      </w:tr>
      <w:tr w:rsidR="0082581A" w:rsidRPr="00512CFA" w:rsidTr="000153CF">
        <w:trPr>
          <w:trHeight w:val="225"/>
          <w:jc w:val="center"/>
        </w:trPr>
        <w:tc>
          <w:tcPr>
            <w:tcW w:w="1271" w:type="dxa"/>
            <w:tcBorders>
              <w:bottom w:val="nil"/>
            </w:tcBorders>
          </w:tcPr>
          <w:p w:rsidR="0082581A" w:rsidRPr="00512CFA" w:rsidRDefault="00D24839" w:rsidP="0082581A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12</w:t>
            </w:r>
            <w:r w:rsidR="0082581A">
              <w:rPr>
                <w:b/>
              </w:rPr>
              <w:t>(a)</w:t>
            </w:r>
          </w:p>
        </w:tc>
        <w:tc>
          <w:tcPr>
            <w:tcW w:w="7513" w:type="dxa"/>
            <w:gridSpan w:val="3"/>
            <w:tcBorders>
              <w:top w:val="single" w:sz="4" w:space="0" w:color="auto"/>
              <w:bottom w:val="nil"/>
            </w:tcBorders>
          </w:tcPr>
          <w:p w:rsidR="0082581A" w:rsidRDefault="0082581A" w:rsidP="0082581A">
            <w:pPr>
              <w:spacing w:before="40" w:after="40"/>
            </w:pPr>
            <w:r w:rsidRPr="001762E1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object w:dxaOrig="1440" w:dyaOrig="1440">
                <v:shape id="_x0000_s1396" type="#_x0000_t75" style="position:absolute;margin-left:4.5pt;margin-top:12.75pt;width:193.5pt;height:141pt;z-index:-251497472;mso-position-horizontal-relative:text;mso-position-vertical-relative:text" wrapcoords="-84 0 -84 21485 21600 21485 21600 0 -84 0">
                  <v:imagedata r:id="rId136" o:title=""/>
                  <w10:wrap type="tight"/>
                </v:shape>
                <o:OLEObject Type="Embed" ProgID="PBrush" ShapeID="_x0000_s1396" DrawAspect="Content" ObjectID="_1582533739" r:id="rId137"/>
              </w:object>
            </w:r>
          </w:p>
          <w:p w:rsidR="0082581A" w:rsidRDefault="0082581A" w:rsidP="0082581A">
            <w:pPr>
              <w:spacing w:before="40" w:after="40"/>
            </w:pPr>
          </w:p>
          <w:p w:rsidR="0082581A" w:rsidRDefault="0082581A" w:rsidP="0082581A">
            <w:pPr>
              <w:spacing w:before="40" w:after="40"/>
            </w:pPr>
          </w:p>
          <w:p w:rsidR="0082581A" w:rsidRPr="00B65FF1" w:rsidRDefault="0082581A" w:rsidP="0082581A">
            <w:pPr>
              <w:spacing w:before="40" w:after="40"/>
              <w:rPr>
                <w:szCs w:val="22"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82581A" w:rsidRPr="00002387" w:rsidRDefault="0082581A" w:rsidP="0082581A">
            <w:pPr>
              <w:spacing w:before="40" w:after="40"/>
              <w:jc w:val="right"/>
              <w:rPr>
                <w:b/>
              </w:rPr>
            </w:pPr>
          </w:p>
        </w:tc>
      </w:tr>
      <w:tr w:rsidR="0082581A" w:rsidRPr="00512CFA" w:rsidTr="000153CF">
        <w:trPr>
          <w:trHeight w:val="225"/>
          <w:jc w:val="center"/>
        </w:trPr>
        <w:tc>
          <w:tcPr>
            <w:tcW w:w="1271" w:type="dxa"/>
            <w:vMerge w:val="restart"/>
            <w:tcBorders>
              <w:top w:val="nil"/>
            </w:tcBorders>
          </w:tcPr>
          <w:p w:rsidR="0082581A" w:rsidRPr="00512CFA" w:rsidRDefault="0082581A" w:rsidP="0082581A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(</w:t>
            </w:r>
            <w:proofErr w:type="spellStart"/>
            <w:r>
              <w:rPr>
                <w:b/>
              </w:rPr>
              <w:t>i</w:t>
            </w:r>
            <w:proofErr w:type="spellEnd"/>
            <w:r>
              <w:rPr>
                <w:b/>
              </w:rPr>
              <w:t>)</w:t>
            </w: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</w:tcPr>
          <w:p w:rsidR="0082581A" w:rsidRPr="00B65FF1" w:rsidRDefault="0082581A" w:rsidP="0082581A">
            <w:pPr>
              <w:spacing w:before="40" w:after="40"/>
              <w:rPr>
                <w:szCs w:val="22"/>
              </w:rPr>
            </w:pPr>
            <w:r>
              <w:t>Correct shape ( -</w:t>
            </w:r>
            <w:proofErr w:type="spellStart"/>
            <w:r>
              <w:t>ve</w:t>
            </w:r>
            <w:proofErr w:type="spellEnd"/>
            <w:r>
              <w:t xml:space="preserve"> cubic) 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82581A" w:rsidRPr="00002387" w:rsidRDefault="0082581A" w:rsidP="0082581A">
            <w:pPr>
              <w:spacing w:before="40" w:after="40"/>
              <w:jc w:val="center"/>
              <w:rPr>
                <w:b/>
              </w:rPr>
            </w:pPr>
            <w:r>
              <w:t>B1</w:t>
            </w:r>
          </w:p>
        </w:tc>
      </w:tr>
      <w:tr w:rsidR="0082581A" w:rsidRPr="00512CFA" w:rsidTr="000153CF">
        <w:trPr>
          <w:trHeight w:val="225"/>
          <w:jc w:val="center"/>
        </w:trPr>
        <w:tc>
          <w:tcPr>
            <w:tcW w:w="1271" w:type="dxa"/>
            <w:vMerge/>
          </w:tcPr>
          <w:p w:rsidR="0082581A" w:rsidRPr="00512CFA" w:rsidRDefault="0082581A" w:rsidP="0082581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</w:tcPr>
          <w:p w:rsidR="0082581A" w:rsidRDefault="0082581A" w:rsidP="0082581A">
            <w:pPr>
              <w:spacing w:before="40" w:after="40"/>
            </w:pPr>
            <w:r>
              <w:t>Crossing at (-2, 0)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82581A" w:rsidRDefault="0082581A" w:rsidP="0082581A">
            <w:pPr>
              <w:spacing w:before="40" w:after="40"/>
              <w:jc w:val="center"/>
            </w:pPr>
            <w:r>
              <w:t>B1</w:t>
            </w:r>
          </w:p>
        </w:tc>
      </w:tr>
      <w:tr w:rsidR="0082581A" w:rsidRPr="00512CFA" w:rsidTr="000153CF">
        <w:trPr>
          <w:trHeight w:val="225"/>
          <w:jc w:val="center"/>
        </w:trPr>
        <w:tc>
          <w:tcPr>
            <w:tcW w:w="1271" w:type="dxa"/>
            <w:vMerge/>
          </w:tcPr>
          <w:p w:rsidR="0082581A" w:rsidRPr="00512CFA" w:rsidRDefault="0082581A" w:rsidP="0082581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</w:tcPr>
          <w:p w:rsidR="0082581A" w:rsidRPr="00B65FF1" w:rsidRDefault="0082581A" w:rsidP="0082581A">
            <w:pPr>
              <w:spacing w:before="40" w:after="40"/>
              <w:rPr>
                <w:szCs w:val="22"/>
              </w:rPr>
            </w:pPr>
            <w:r>
              <w:t>Through the origin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82581A" w:rsidRPr="00002387" w:rsidRDefault="0082581A" w:rsidP="0082581A">
            <w:pPr>
              <w:spacing w:before="40" w:after="40"/>
              <w:jc w:val="center"/>
              <w:rPr>
                <w:b/>
              </w:rPr>
            </w:pPr>
            <w:r>
              <w:t>B1</w:t>
            </w:r>
          </w:p>
        </w:tc>
      </w:tr>
      <w:tr w:rsidR="0082581A" w:rsidRPr="00512CFA" w:rsidTr="000153CF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82581A" w:rsidRPr="00512CFA" w:rsidRDefault="0082581A" w:rsidP="0082581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</w:tcPr>
          <w:p w:rsidR="0082581A" w:rsidRPr="00B65FF1" w:rsidRDefault="0082581A" w:rsidP="0082581A">
            <w:pPr>
              <w:spacing w:before="40" w:after="40"/>
              <w:rPr>
                <w:szCs w:val="22"/>
              </w:rPr>
            </w:pPr>
            <w:r>
              <w:t>Crossing at (3,0)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82581A" w:rsidRPr="00002387" w:rsidRDefault="0082581A" w:rsidP="0082581A">
            <w:pPr>
              <w:spacing w:before="40" w:after="40"/>
              <w:jc w:val="center"/>
              <w:rPr>
                <w:b/>
              </w:rPr>
            </w:pPr>
            <w:r>
              <w:t>B1</w:t>
            </w:r>
          </w:p>
        </w:tc>
      </w:tr>
      <w:tr w:rsidR="0082581A" w:rsidRPr="00512CFA" w:rsidTr="000153CF">
        <w:trPr>
          <w:trHeight w:val="225"/>
          <w:jc w:val="center"/>
        </w:trPr>
        <w:tc>
          <w:tcPr>
            <w:tcW w:w="1271" w:type="dxa"/>
            <w:vMerge w:val="restart"/>
            <w:tcBorders>
              <w:top w:val="nil"/>
            </w:tcBorders>
          </w:tcPr>
          <w:p w:rsidR="0082581A" w:rsidRPr="00512CFA" w:rsidRDefault="0082581A" w:rsidP="0082581A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(ii)</w:t>
            </w: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</w:tcPr>
          <w:p w:rsidR="0082581A" w:rsidRPr="00B65FF1" w:rsidRDefault="0082581A" w:rsidP="0082581A">
            <w:pPr>
              <w:spacing w:before="40" w:after="40"/>
              <w:rPr>
                <w:szCs w:val="22"/>
              </w:rPr>
            </w:pPr>
            <w:r>
              <w:t>2 branches in correct quadrants not crossing axes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82581A" w:rsidRPr="00002387" w:rsidRDefault="0082581A" w:rsidP="0082581A">
            <w:pPr>
              <w:spacing w:before="40" w:after="40"/>
              <w:jc w:val="center"/>
              <w:rPr>
                <w:b/>
              </w:rPr>
            </w:pPr>
            <w:r>
              <w:t>B1</w:t>
            </w:r>
          </w:p>
        </w:tc>
      </w:tr>
      <w:tr w:rsidR="0082581A" w:rsidRPr="00512CFA" w:rsidTr="000153CF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82581A" w:rsidRPr="00512CFA" w:rsidRDefault="0082581A" w:rsidP="0082581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</w:tcPr>
          <w:p w:rsidR="0082581A" w:rsidRPr="00B65FF1" w:rsidRDefault="0082581A" w:rsidP="0082581A">
            <w:pPr>
              <w:spacing w:before="40" w:after="40"/>
              <w:rPr>
                <w:szCs w:val="22"/>
              </w:rPr>
            </w:pPr>
            <w:r>
              <w:t>One intersection with cubic on each branch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82581A" w:rsidRPr="00002387" w:rsidRDefault="0082581A" w:rsidP="0082581A">
            <w:pPr>
              <w:spacing w:before="40" w:after="40"/>
              <w:jc w:val="center"/>
              <w:rPr>
                <w:b/>
              </w:rPr>
            </w:pPr>
            <w:r>
              <w:t>B1</w:t>
            </w:r>
          </w:p>
        </w:tc>
      </w:tr>
      <w:tr w:rsidR="0082581A" w:rsidRPr="00512CFA" w:rsidTr="000153CF">
        <w:trPr>
          <w:trHeight w:val="225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82581A" w:rsidRPr="00512CFA" w:rsidRDefault="0082581A" w:rsidP="0082581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single" w:sz="4" w:space="0" w:color="auto"/>
            </w:tcBorders>
          </w:tcPr>
          <w:p w:rsidR="0082581A" w:rsidRPr="00B65FF1" w:rsidRDefault="0082581A" w:rsidP="0082581A">
            <w:pPr>
              <w:spacing w:before="40" w:after="40"/>
              <w:rPr>
                <w:szCs w:val="22"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82581A" w:rsidRPr="000153CF" w:rsidRDefault="0082581A" w:rsidP="0082581A">
            <w:pPr>
              <w:spacing w:before="40" w:after="40"/>
              <w:jc w:val="right"/>
              <w:rPr>
                <w:b/>
              </w:rPr>
            </w:pPr>
            <w:r w:rsidRPr="000153CF">
              <w:rPr>
                <w:b/>
              </w:rPr>
              <w:t>(6)</w:t>
            </w:r>
          </w:p>
        </w:tc>
      </w:tr>
      <w:tr w:rsidR="0082581A" w:rsidRPr="00512CFA" w:rsidTr="000153CF">
        <w:trPr>
          <w:trHeight w:val="225"/>
          <w:jc w:val="center"/>
        </w:trPr>
        <w:tc>
          <w:tcPr>
            <w:tcW w:w="1271" w:type="dxa"/>
            <w:vMerge w:val="restart"/>
          </w:tcPr>
          <w:p w:rsidR="0082581A" w:rsidRPr="00512CFA" w:rsidRDefault="00D24839" w:rsidP="0082581A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2</w:t>
            </w:r>
            <w:r w:rsidR="0082581A">
              <w:rPr>
                <w:b/>
              </w:rPr>
              <w:t>(b)</w:t>
            </w:r>
          </w:p>
        </w:tc>
        <w:tc>
          <w:tcPr>
            <w:tcW w:w="7513" w:type="dxa"/>
            <w:gridSpan w:val="3"/>
            <w:tcBorders>
              <w:top w:val="single" w:sz="4" w:space="0" w:color="auto"/>
              <w:bottom w:val="nil"/>
            </w:tcBorders>
          </w:tcPr>
          <w:p w:rsidR="0082581A" w:rsidRPr="00B65FF1" w:rsidRDefault="0082581A" w:rsidP="0082581A">
            <w:pPr>
              <w:spacing w:before="40" w:after="40"/>
              <w:rPr>
                <w:szCs w:val="22"/>
              </w:rPr>
            </w:pPr>
            <w:r>
              <w:t xml:space="preserve">“2” solutions 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82581A" w:rsidRPr="00002387" w:rsidRDefault="0082581A" w:rsidP="0082581A">
            <w:pPr>
              <w:spacing w:before="40" w:after="40"/>
              <w:jc w:val="center"/>
              <w:rPr>
                <w:b/>
              </w:rPr>
            </w:pPr>
            <w:r>
              <w:t>B1ft</w:t>
            </w:r>
          </w:p>
        </w:tc>
      </w:tr>
      <w:tr w:rsidR="0082581A" w:rsidRPr="00512CFA" w:rsidTr="000153CF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82581A" w:rsidRPr="00512CFA" w:rsidRDefault="0082581A" w:rsidP="0082581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</w:tcPr>
          <w:p w:rsidR="0082581A" w:rsidRPr="00B65FF1" w:rsidRDefault="0082581A" w:rsidP="0082581A">
            <w:pPr>
              <w:spacing w:before="40" w:after="40"/>
              <w:rPr>
                <w:szCs w:val="22"/>
              </w:rPr>
            </w:pPr>
            <w:r>
              <w:t>Since only “2” intersections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82581A" w:rsidRPr="00002387" w:rsidRDefault="0082581A" w:rsidP="0082581A">
            <w:pPr>
              <w:spacing w:before="40" w:after="40"/>
              <w:jc w:val="center"/>
              <w:rPr>
                <w:b/>
              </w:rPr>
            </w:pPr>
            <w:r>
              <w:t>dB1ft</w:t>
            </w:r>
          </w:p>
        </w:tc>
      </w:tr>
      <w:tr w:rsidR="0082581A" w:rsidRPr="00512CFA" w:rsidTr="000153CF">
        <w:trPr>
          <w:trHeight w:val="225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82581A" w:rsidRPr="00512CFA" w:rsidRDefault="0082581A" w:rsidP="0082581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single" w:sz="4" w:space="0" w:color="auto"/>
            </w:tcBorders>
          </w:tcPr>
          <w:p w:rsidR="0082581A" w:rsidRPr="00B65FF1" w:rsidRDefault="0082581A" w:rsidP="0082581A">
            <w:pPr>
              <w:spacing w:before="40" w:after="40"/>
              <w:rPr>
                <w:szCs w:val="22"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82581A" w:rsidRPr="000153CF" w:rsidRDefault="0082581A" w:rsidP="0082581A">
            <w:pPr>
              <w:spacing w:before="40" w:after="40"/>
              <w:jc w:val="right"/>
              <w:rPr>
                <w:b/>
              </w:rPr>
            </w:pPr>
            <w:r w:rsidRPr="000153CF">
              <w:rPr>
                <w:b/>
              </w:rPr>
              <w:t>(2)</w:t>
            </w:r>
          </w:p>
        </w:tc>
      </w:tr>
      <w:tr w:rsidR="0082581A" w:rsidRPr="00512CFA" w:rsidTr="001762E1">
        <w:trPr>
          <w:trHeight w:val="225"/>
          <w:jc w:val="center"/>
        </w:trPr>
        <w:tc>
          <w:tcPr>
            <w:tcW w:w="1271" w:type="dxa"/>
            <w:tcBorders>
              <w:bottom w:val="single" w:sz="4" w:space="0" w:color="auto"/>
            </w:tcBorders>
          </w:tcPr>
          <w:p w:rsidR="0082581A" w:rsidRPr="00512CFA" w:rsidRDefault="0082581A" w:rsidP="0082581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82581A" w:rsidRPr="00B65FF1" w:rsidRDefault="0082581A" w:rsidP="0082581A">
            <w:pPr>
              <w:spacing w:before="40" w:after="40"/>
              <w:rPr>
                <w:szCs w:val="22"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2581A" w:rsidRPr="00002387" w:rsidRDefault="0082581A" w:rsidP="0082581A">
            <w:pPr>
              <w:spacing w:before="40" w:after="40"/>
              <w:jc w:val="right"/>
              <w:rPr>
                <w:b/>
              </w:rPr>
            </w:pPr>
            <w:r>
              <w:rPr>
                <w:b/>
              </w:rPr>
              <w:t>(8</w:t>
            </w:r>
            <w:r w:rsidRPr="00002387">
              <w:rPr>
                <w:b/>
              </w:rPr>
              <w:t xml:space="preserve"> marks)</w:t>
            </w:r>
          </w:p>
        </w:tc>
      </w:tr>
    </w:tbl>
    <w:p w:rsidR="000B01D7" w:rsidRDefault="000B01D7" w:rsidP="0035454F"/>
    <w:p w:rsidR="000B01D7" w:rsidRDefault="000B01D7">
      <w:pPr>
        <w:sectPr w:rsidR="000B01D7" w:rsidSect="00EB3A83">
          <w:headerReference w:type="default" r:id="rId138"/>
          <w:footerReference w:type="default" r:id="rId139"/>
          <w:headerReference w:type="first" r:id="rId140"/>
          <w:type w:val="continuous"/>
          <w:pgSz w:w="11906" w:h="16838"/>
          <w:pgMar w:top="1276" w:right="1416" w:bottom="709" w:left="1701" w:header="709" w:footer="709" w:gutter="0"/>
          <w:cols w:space="708"/>
          <w:docGrid w:linePitch="360"/>
        </w:sectPr>
      </w:pPr>
    </w:p>
    <w:tbl>
      <w:tblPr>
        <w:tblW w:w="143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0"/>
        <w:gridCol w:w="1729"/>
        <w:gridCol w:w="1275"/>
        <w:gridCol w:w="2835"/>
        <w:gridCol w:w="4820"/>
        <w:gridCol w:w="2693"/>
      </w:tblGrid>
      <w:tr w:rsidR="000B01D7" w:rsidRPr="000B01D7" w:rsidTr="00D24839">
        <w:trPr>
          <w:trHeight w:val="555"/>
        </w:trPr>
        <w:tc>
          <w:tcPr>
            <w:tcW w:w="960" w:type="dxa"/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lastRenderedPageBreak/>
              <w:t> </w:t>
            </w:r>
          </w:p>
        </w:tc>
        <w:tc>
          <w:tcPr>
            <w:tcW w:w="1729" w:type="dxa"/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Source paper</w:t>
            </w:r>
          </w:p>
        </w:tc>
        <w:tc>
          <w:tcPr>
            <w:tcW w:w="1275" w:type="dxa"/>
            <w:shd w:val="clear" w:color="000000" w:fill="FFFFFF"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number</w:t>
            </w:r>
          </w:p>
        </w:tc>
        <w:tc>
          <w:tcPr>
            <w:tcW w:w="2835" w:type="dxa"/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spec references</w:t>
            </w:r>
          </w:p>
        </w:tc>
        <w:tc>
          <w:tcPr>
            <w:tcW w:w="4820" w:type="dxa"/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description</w:t>
            </w:r>
          </w:p>
        </w:tc>
        <w:tc>
          <w:tcPr>
            <w:tcW w:w="2693" w:type="dxa"/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AOs</w:t>
            </w:r>
          </w:p>
        </w:tc>
      </w:tr>
      <w:tr w:rsidR="00D24839" w:rsidRPr="000B01D7" w:rsidTr="00D24839">
        <w:trPr>
          <w:trHeight w:val="300"/>
        </w:trPr>
        <w:tc>
          <w:tcPr>
            <w:tcW w:w="960" w:type="dxa"/>
            <w:shd w:val="clear" w:color="000000" w:fill="FFFFFF"/>
            <w:noWrap/>
            <w:vAlign w:val="center"/>
            <w:hideMark/>
          </w:tcPr>
          <w:p w:rsidR="00D24839" w:rsidRPr="00D24839" w:rsidRDefault="00D24839" w:rsidP="00D2483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D24839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1729" w:type="dxa"/>
            <w:shd w:val="clear" w:color="000000" w:fill="FFFFFF"/>
            <w:noWrap/>
            <w:vAlign w:val="center"/>
            <w:hideMark/>
          </w:tcPr>
          <w:p w:rsidR="00D24839" w:rsidRPr="00D24839" w:rsidRDefault="00D24839" w:rsidP="00D2483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D24839">
              <w:rPr>
                <w:color w:val="000000"/>
                <w:sz w:val="22"/>
                <w:szCs w:val="22"/>
              </w:rPr>
              <w:t>C1 2014</w:t>
            </w:r>
          </w:p>
        </w:tc>
        <w:tc>
          <w:tcPr>
            <w:tcW w:w="1275" w:type="dxa"/>
            <w:shd w:val="clear" w:color="000000" w:fill="FFFFFF"/>
            <w:noWrap/>
            <w:vAlign w:val="center"/>
            <w:hideMark/>
          </w:tcPr>
          <w:p w:rsidR="00D24839" w:rsidRPr="00D24839" w:rsidRDefault="00D24839" w:rsidP="00D24839">
            <w:pPr>
              <w:spacing w:before="40" w:after="40"/>
              <w:rPr>
                <w:sz w:val="22"/>
                <w:szCs w:val="22"/>
              </w:rPr>
            </w:pPr>
            <w:r w:rsidRPr="00D24839">
              <w:rPr>
                <w:sz w:val="22"/>
                <w:szCs w:val="22"/>
              </w:rPr>
              <w:t>4</w:t>
            </w:r>
          </w:p>
        </w:tc>
        <w:tc>
          <w:tcPr>
            <w:tcW w:w="2835" w:type="dxa"/>
            <w:shd w:val="clear" w:color="000000" w:fill="FFFFFF"/>
            <w:noWrap/>
            <w:vAlign w:val="center"/>
            <w:hideMark/>
          </w:tcPr>
          <w:p w:rsidR="00D24839" w:rsidRPr="00D24839" w:rsidRDefault="00D24839" w:rsidP="00D24839">
            <w:pPr>
              <w:spacing w:before="40" w:after="40"/>
              <w:rPr>
                <w:sz w:val="22"/>
                <w:szCs w:val="22"/>
              </w:rPr>
            </w:pPr>
            <w:r w:rsidRPr="00D24839">
              <w:rPr>
                <w:sz w:val="22"/>
                <w:szCs w:val="22"/>
              </w:rPr>
              <w:t>2.7</w:t>
            </w:r>
          </w:p>
        </w:tc>
        <w:tc>
          <w:tcPr>
            <w:tcW w:w="4820" w:type="dxa"/>
            <w:shd w:val="clear" w:color="000000" w:fill="FFFFFF"/>
            <w:noWrap/>
            <w:vAlign w:val="center"/>
            <w:hideMark/>
          </w:tcPr>
          <w:p w:rsidR="00D24839" w:rsidRPr="00D24839" w:rsidRDefault="00D24839" w:rsidP="00D24839">
            <w:pPr>
              <w:spacing w:before="40" w:after="40"/>
              <w:rPr>
                <w:sz w:val="22"/>
                <w:szCs w:val="22"/>
              </w:rPr>
            </w:pPr>
            <w:r w:rsidRPr="00D24839">
              <w:rPr>
                <w:sz w:val="22"/>
                <w:szCs w:val="22"/>
              </w:rPr>
              <w:t>Graphs of functions/intersections to solve equations</w:t>
            </w:r>
          </w:p>
        </w:tc>
        <w:tc>
          <w:tcPr>
            <w:tcW w:w="2693" w:type="dxa"/>
            <w:shd w:val="clear" w:color="000000" w:fill="FFFFFF"/>
            <w:noWrap/>
            <w:vAlign w:val="center"/>
            <w:hideMark/>
          </w:tcPr>
          <w:p w:rsidR="00D24839" w:rsidRPr="00D24839" w:rsidRDefault="00D24839" w:rsidP="00D2483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D24839">
              <w:rPr>
                <w:color w:val="000000"/>
                <w:sz w:val="22"/>
                <w:szCs w:val="22"/>
              </w:rPr>
              <w:t>1.1b, 2.4</w:t>
            </w:r>
          </w:p>
        </w:tc>
      </w:tr>
      <w:tr w:rsidR="00D24839" w:rsidRPr="000B01D7" w:rsidTr="00D24839">
        <w:trPr>
          <w:trHeight w:val="300"/>
        </w:trPr>
        <w:tc>
          <w:tcPr>
            <w:tcW w:w="960" w:type="dxa"/>
            <w:shd w:val="clear" w:color="000000" w:fill="FFFFFF"/>
            <w:noWrap/>
            <w:vAlign w:val="center"/>
            <w:hideMark/>
          </w:tcPr>
          <w:p w:rsidR="00D24839" w:rsidRPr="00D24839" w:rsidRDefault="00D24839" w:rsidP="00D2483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D24839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1729" w:type="dxa"/>
            <w:shd w:val="clear" w:color="000000" w:fill="FFFFFF"/>
            <w:noWrap/>
            <w:vAlign w:val="center"/>
            <w:hideMark/>
          </w:tcPr>
          <w:p w:rsidR="00D24839" w:rsidRPr="00D24839" w:rsidRDefault="00D24839" w:rsidP="00D2483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D24839">
              <w:rPr>
                <w:color w:val="000000"/>
                <w:sz w:val="22"/>
                <w:szCs w:val="22"/>
              </w:rPr>
              <w:t>C1 2016</w:t>
            </w:r>
          </w:p>
        </w:tc>
        <w:tc>
          <w:tcPr>
            <w:tcW w:w="1275" w:type="dxa"/>
            <w:shd w:val="clear" w:color="000000" w:fill="FFFFFF"/>
            <w:noWrap/>
            <w:vAlign w:val="center"/>
            <w:hideMark/>
          </w:tcPr>
          <w:p w:rsidR="00D24839" w:rsidRPr="00D24839" w:rsidRDefault="00D24839" w:rsidP="00D24839">
            <w:pPr>
              <w:spacing w:before="40" w:after="40"/>
              <w:rPr>
                <w:sz w:val="22"/>
                <w:szCs w:val="22"/>
              </w:rPr>
            </w:pPr>
            <w:r w:rsidRPr="00D24839">
              <w:rPr>
                <w:sz w:val="22"/>
                <w:szCs w:val="22"/>
              </w:rPr>
              <w:t>4</w:t>
            </w:r>
          </w:p>
        </w:tc>
        <w:tc>
          <w:tcPr>
            <w:tcW w:w="2835" w:type="dxa"/>
            <w:shd w:val="clear" w:color="000000" w:fill="FFFFFF"/>
            <w:noWrap/>
            <w:vAlign w:val="center"/>
            <w:hideMark/>
          </w:tcPr>
          <w:p w:rsidR="00D24839" w:rsidRPr="00D24839" w:rsidRDefault="00D24839" w:rsidP="00D24839">
            <w:pPr>
              <w:spacing w:before="40" w:after="40"/>
              <w:rPr>
                <w:sz w:val="22"/>
                <w:szCs w:val="22"/>
              </w:rPr>
            </w:pPr>
            <w:r w:rsidRPr="00D24839">
              <w:rPr>
                <w:sz w:val="22"/>
                <w:szCs w:val="22"/>
              </w:rPr>
              <w:t>2.9</w:t>
            </w:r>
          </w:p>
        </w:tc>
        <w:tc>
          <w:tcPr>
            <w:tcW w:w="4820" w:type="dxa"/>
            <w:shd w:val="clear" w:color="000000" w:fill="FFFFFF"/>
            <w:noWrap/>
            <w:vAlign w:val="center"/>
            <w:hideMark/>
          </w:tcPr>
          <w:p w:rsidR="00D24839" w:rsidRPr="00D24839" w:rsidRDefault="00D24839" w:rsidP="00D24839">
            <w:pPr>
              <w:spacing w:before="40" w:after="40"/>
              <w:rPr>
                <w:sz w:val="22"/>
                <w:szCs w:val="22"/>
              </w:rPr>
            </w:pPr>
            <w:r w:rsidRPr="00D24839">
              <w:rPr>
                <w:sz w:val="22"/>
                <w:szCs w:val="22"/>
              </w:rPr>
              <w:t>Transformation of graphs</w:t>
            </w:r>
          </w:p>
        </w:tc>
        <w:tc>
          <w:tcPr>
            <w:tcW w:w="2693" w:type="dxa"/>
            <w:shd w:val="clear" w:color="000000" w:fill="FFFFFF"/>
            <w:noWrap/>
            <w:vAlign w:val="center"/>
            <w:hideMark/>
          </w:tcPr>
          <w:p w:rsidR="00D24839" w:rsidRPr="00D24839" w:rsidRDefault="00D24839" w:rsidP="00D2483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D24839">
              <w:rPr>
                <w:color w:val="000000"/>
                <w:sz w:val="22"/>
                <w:szCs w:val="22"/>
              </w:rPr>
              <w:t>1.1b</w:t>
            </w:r>
          </w:p>
        </w:tc>
      </w:tr>
      <w:tr w:rsidR="00D24839" w:rsidRPr="000B01D7" w:rsidTr="00D24839">
        <w:trPr>
          <w:trHeight w:val="300"/>
        </w:trPr>
        <w:tc>
          <w:tcPr>
            <w:tcW w:w="960" w:type="dxa"/>
            <w:shd w:val="clear" w:color="000000" w:fill="FFFFFF"/>
            <w:noWrap/>
            <w:vAlign w:val="center"/>
            <w:hideMark/>
          </w:tcPr>
          <w:p w:rsidR="00D24839" w:rsidRPr="00D24839" w:rsidRDefault="00D24839" w:rsidP="00D24839">
            <w:pPr>
              <w:spacing w:before="40" w:after="40"/>
              <w:rPr>
                <w:sz w:val="22"/>
                <w:szCs w:val="22"/>
              </w:rPr>
            </w:pPr>
            <w:r w:rsidRPr="00D24839">
              <w:rPr>
                <w:sz w:val="22"/>
                <w:szCs w:val="22"/>
              </w:rPr>
              <w:t>3</w:t>
            </w:r>
          </w:p>
        </w:tc>
        <w:tc>
          <w:tcPr>
            <w:tcW w:w="1729" w:type="dxa"/>
            <w:shd w:val="clear" w:color="000000" w:fill="FFFFFF"/>
            <w:noWrap/>
            <w:vAlign w:val="center"/>
            <w:hideMark/>
          </w:tcPr>
          <w:p w:rsidR="00D24839" w:rsidRPr="00D24839" w:rsidRDefault="00D24839" w:rsidP="00D24839">
            <w:pPr>
              <w:spacing w:before="40" w:after="40"/>
              <w:rPr>
                <w:sz w:val="22"/>
                <w:szCs w:val="22"/>
              </w:rPr>
            </w:pPr>
            <w:r w:rsidRPr="00D24839">
              <w:rPr>
                <w:sz w:val="22"/>
                <w:szCs w:val="22"/>
              </w:rPr>
              <w:t>C1 Jan 2011</w:t>
            </w:r>
          </w:p>
        </w:tc>
        <w:tc>
          <w:tcPr>
            <w:tcW w:w="1275" w:type="dxa"/>
            <w:shd w:val="clear" w:color="000000" w:fill="FFFFFF"/>
            <w:noWrap/>
            <w:vAlign w:val="center"/>
            <w:hideMark/>
          </w:tcPr>
          <w:p w:rsidR="00D24839" w:rsidRPr="00D24839" w:rsidRDefault="00D24839" w:rsidP="00D24839">
            <w:pPr>
              <w:spacing w:before="40" w:after="40"/>
              <w:rPr>
                <w:sz w:val="22"/>
                <w:szCs w:val="22"/>
              </w:rPr>
            </w:pPr>
            <w:r w:rsidRPr="00D24839">
              <w:rPr>
                <w:sz w:val="22"/>
                <w:szCs w:val="22"/>
              </w:rPr>
              <w:t>5</w:t>
            </w:r>
          </w:p>
        </w:tc>
        <w:tc>
          <w:tcPr>
            <w:tcW w:w="2835" w:type="dxa"/>
            <w:shd w:val="clear" w:color="000000" w:fill="FFFFFF"/>
            <w:noWrap/>
            <w:vAlign w:val="center"/>
            <w:hideMark/>
          </w:tcPr>
          <w:p w:rsidR="00D24839" w:rsidRPr="00D24839" w:rsidRDefault="00D24839" w:rsidP="00D24839">
            <w:pPr>
              <w:spacing w:before="40" w:after="40"/>
              <w:rPr>
                <w:sz w:val="22"/>
                <w:szCs w:val="22"/>
              </w:rPr>
            </w:pPr>
            <w:r w:rsidRPr="00D24839">
              <w:rPr>
                <w:sz w:val="22"/>
                <w:szCs w:val="22"/>
              </w:rPr>
              <w:t>2.7 and 2.9</w:t>
            </w:r>
          </w:p>
        </w:tc>
        <w:tc>
          <w:tcPr>
            <w:tcW w:w="4820" w:type="dxa"/>
            <w:shd w:val="clear" w:color="000000" w:fill="FFFFFF"/>
            <w:noWrap/>
            <w:vAlign w:val="center"/>
            <w:hideMark/>
          </w:tcPr>
          <w:p w:rsidR="00D24839" w:rsidRPr="00D24839" w:rsidRDefault="00D24839" w:rsidP="00D24839">
            <w:pPr>
              <w:spacing w:before="40" w:after="40"/>
              <w:rPr>
                <w:sz w:val="22"/>
                <w:szCs w:val="22"/>
              </w:rPr>
            </w:pPr>
            <w:r w:rsidRPr="00D24839">
              <w:rPr>
                <w:sz w:val="22"/>
                <w:szCs w:val="22"/>
              </w:rPr>
              <w:t>Graphs and their transformations</w:t>
            </w:r>
          </w:p>
        </w:tc>
        <w:tc>
          <w:tcPr>
            <w:tcW w:w="2693" w:type="dxa"/>
            <w:shd w:val="clear" w:color="000000" w:fill="FFFFFF"/>
            <w:noWrap/>
            <w:vAlign w:val="center"/>
            <w:hideMark/>
          </w:tcPr>
          <w:p w:rsidR="00D24839" w:rsidRPr="00D24839" w:rsidRDefault="00D24839" w:rsidP="00D24839">
            <w:pPr>
              <w:spacing w:before="40" w:after="40"/>
              <w:rPr>
                <w:sz w:val="22"/>
                <w:szCs w:val="22"/>
              </w:rPr>
            </w:pPr>
            <w:r w:rsidRPr="00D24839">
              <w:rPr>
                <w:sz w:val="22"/>
                <w:szCs w:val="22"/>
              </w:rPr>
              <w:t>1.1b, 3.1a</w:t>
            </w:r>
          </w:p>
        </w:tc>
      </w:tr>
      <w:tr w:rsidR="00D24839" w:rsidRPr="000B01D7" w:rsidTr="00D24839">
        <w:trPr>
          <w:trHeight w:val="300"/>
        </w:trPr>
        <w:tc>
          <w:tcPr>
            <w:tcW w:w="960" w:type="dxa"/>
            <w:shd w:val="clear" w:color="000000" w:fill="FFFFFF"/>
            <w:noWrap/>
            <w:vAlign w:val="center"/>
            <w:hideMark/>
          </w:tcPr>
          <w:p w:rsidR="00D24839" w:rsidRPr="00D24839" w:rsidRDefault="00D24839" w:rsidP="00D24839">
            <w:pPr>
              <w:spacing w:before="40" w:after="40"/>
              <w:rPr>
                <w:sz w:val="22"/>
                <w:szCs w:val="22"/>
              </w:rPr>
            </w:pPr>
            <w:r w:rsidRPr="00D24839">
              <w:rPr>
                <w:sz w:val="22"/>
                <w:szCs w:val="22"/>
              </w:rPr>
              <w:t>4</w:t>
            </w:r>
          </w:p>
        </w:tc>
        <w:tc>
          <w:tcPr>
            <w:tcW w:w="1729" w:type="dxa"/>
            <w:shd w:val="clear" w:color="000000" w:fill="FFFFFF"/>
            <w:noWrap/>
            <w:vAlign w:val="center"/>
            <w:hideMark/>
          </w:tcPr>
          <w:p w:rsidR="00D24839" w:rsidRPr="00D24839" w:rsidRDefault="00D24839" w:rsidP="00D24839">
            <w:pPr>
              <w:spacing w:before="40" w:after="40"/>
              <w:rPr>
                <w:sz w:val="22"/>
                <w:szCs w:val="22"/>
              </w:rPr>
            </w:pPr>
            <w:r w:rsidRPr="00D24839">
              <w:rPr>
                <w:sz w:val="22"/>
                <w:szCs w:val="22"/>
              </w:rPr>
              <w:t>C1 Jan 2013</w:t>
            </w:r>
          </w:p>
        </w:tc>
        <w:tc>
          <w:tcPr>
            <w:tcW w:w="1275" w:type="dxa"/>
            <w:shd w:val="clear" w:color="000000" w:fill="FFFFFF"/>
            <w:noWrap/>
            <w:vAlign w:val="center"/>
            <w:hideMark/>
          </w:tcPr>
          <w:p w:rsidR="00D24839" w:rsidRPr="00D24839" w:rsidRDefault="00D24839" w:rsidP="00D24839">
            <w:pPr>
              <w:spacing w:before="40" w:after="40"/>
              <w:rPr>
                <w:sz w:val="22"/>
                <w:szCs w:val="22"/>
              </w:rPr>
            </w:pPr>
            <w:r w:rsidRPr="00D24839">
              <w:rPr>
                <w:sz w:val="22"/>
                <w:szCs w:val="22"/>
              </w:rPr>
              <w:t>6</w:t>
            </w:r>
          </w:p>
        </w:tc>
        <w:tc>
          <w:tcPr>
            <w:tcW w:w="2835" w:type="dxa"/>
            <w:shd w:val="clear" w:color="000000" w:fill="FFFFFF"/>
            <w:noWrap/>
            <w:vAlign w:val="center"/>
            <w:hideMark/>
          </w:tcPr>
          <w:p w:rsidR="00D24839" w:rsidRPr="00D24839" w:rsidRDefault="00D24839" w:rsidP="00D24839">
            <w:pPr>
              <w:spacing w:before="40" w:after="40"/>
              <w:rPr>
                <w:sz w:val="22"/>
                <w:szCs w:val="22"/>
              </w:rPr>
            </w:pPr>
            <w:r w:rsidRPr="00D24839">
              <w:rPr>
                <w:sz w:val="22"/>
                <w:szCs w:val="22"/>
              </w:rPr>
              <w:t>2.3, 2.4 and 2.9</w:t>
            </w:r>
          </w:p>
        </w:tc>
        <w:tc>
          <w:tcPr>
            <w:tcW w:w="4820" w:type="dxa"/>
            <w:shd w:val="clear" w:color="000000" w:fill="FFFFFF"/>
            <w:noWrap/>
            <w:vAlign w:val="center"/>
            <w:hideMark/>
          </w:tcPr>
          <w:p w:rsidR="00D24839" w:rsidRPr="00D24839" w:rsidRDefault="00D24839" w:rsidP="00D24839">
            <w:pPr>
              <w:spacing w:before="40" w:after="40"/>
              <w:rPr>
                <w:sz w:val="22"/>
                <w:szCs w:val="22"/>
              </w:rPr>
            </w:pPr>
            <w:r w:rsidRPr="00D24839">
              <w:rPr>
                <w:sz w:val="22"/>
                <w:szCs w:val="22"/>
              </w:rPr>
              <w:t>Simultaneous equations, Graphs and their transformations</w:t>
            </w:r>
          </w:p>
        </w:tc>
        <w:tc>
          <w:tcPr>
            <w:tcW w:w="2693" w:type="dxa"/>
            <w:shd w:val="clear" w:color="000000" w:fill="FFFFFF"/>
            <w:noWrap/>
            <w:vAlign w:val="center"/>
            <w:hideMark/>
          </w:tcPr>
          <w:p w:rsidR="00D24839" w:rsidRPr="00D24839" w:rsidRDefault="00D24839" w:rsidP="00D24839">
            <w:pPr>
              <w:spacing w:before="40" w:after="40"/>
              <w:rPr>
                <w:sz w:val="22"/>
                <w:szCs w:val="22"/>
              </w:rPr>
            </w:pPr>
            <w:r w:rsidRPr="00D24839">
              <w:rPr>
                <w:sz w:val="22"/>
                <w:szCs w:val="22"/>
              </w:rPr>
              <w:t>1.1b, 3.1a</w:t>
            </w:r>
          </w:p>
        </w:tc>
      </w:tr>
      <w:tr w:rsidR="00D24839" w:rsidRPr="000B01D7" w:rsidTr="00D24839">
        <w:trPr>
          <w:trHeight w:val="300"/>
        </w:trPr>
        <w:tc>
          <w:tcPr>
            <w:tcW w:w="960" w:type="dxa"/>
            <w:shd w:val="clear" w:color="000000" w:fill="FFFFFF"/>
            <w:noWrap/>
            <w:vAlign w:val="center"/>
            <w:hideMark/>
          </w:tcPr>
          <w:p w:rsidR="00D24839" w:rsidRPr="00D24839" w:rsidRDefault="00D24839" w:rsidP="00D2483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D24839">
              <w:rPr>
                <w:color w:val="000000"/>
                <w:sz w:val="22"/>
                <w:szCs w:val="22"/>
              </w:rPr>
              <w:t>5</w:t>
            </w:r>
          </w:p>
        </w:tc>
        <w:tc>
          <w:tcPr>
            <w:tcW w:w="1729" w:type="dxa"/>
            <w:shd w:val="clear" w:color="000000" w:fill="FFFFFF"/>
            <w:noWrap/>
            <w:vAlign w:val="center"/>
            <w:hideMark/>
          </w:tcPr>
          <w:p w:rsidR="00D24839" w:rsidRPr="00D24839" w:rsidRDefault="00D24839" w:rsidP="00D2483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D24839">
              <w:rPr>
                <w:color w:val="000000"/>
                <w:sz w:val="22"/>
                <w:szCs w:val="22"/>
              </w:rPr>
              <w:t>C1 2015</w:t>
            </w:r>
          </w:p>
        </w:tc>
        <w:tc>
          <w:tcPr>
            <w:tcW w:w="1275" w:type="dxa"/>
            <w:shd w:val="clear" w:color="000000" w:fill="FFFFFF"/>
            <w:noWrap/>
            <w:vAlign w:val="center"/>
            <w:hideMark/>
          </w:tcPr>
          <w:p w:rsidR="00D24839" w:rsidRPr="00D24839" w:rsidRDefault="00D24839" w:rsidP="00D24839">
            <w:pPr>
              <w:spacing w:before="40" w:after="40"/>
              <w:rPr>
                <w:sz w:val="22"/>
                <w:szCs w:val="22"/>
              </w:rPr>
            </w:pPr>
            <w:r w:rsidRPr="00D24839">
              <w:rPr>
                <w:sz w:val="22"/>
                <w:szCs w:val="22"/>
              </w:rPr>
              <w:t>8</w:t>
            </w:r>
          </w:p>
        </w:tc>
        <w:tc>
          <w:tcPr>
            <w:tcW w:w="2835" w:type="dxa"/>
            <w:shd w:val="clear" w:color="000000" w:fill="FFFFFF"/>
            <w:noWrap/>
            <w:vAlign w:val="center"/>
            <w:hideMark/>
          </w:tcPr>
          <w:p w:rsidR="00D24839" w:rsidRPr="00D24839" w:rsidRDefault="00D24839" w:rsidP="00D24839">
            <w:pPr>
              <w:spacing w:before="40" w:after="40"/>
              <w:rPr>
                <w:sz w:val="22"/>
                <w:szCs w:val="22"/>
              </w:rPr>
            </w:pPr>
            <w:r w:rsidRPr="00D24839">
              <w:rPr>
                <w:sz w:val="22"/>
                <w:szCs w:val="22"/>
              </w:rPr>
              <w:t>2.6, 2.7 and 3.1</w:t>
            </w:r>
          </w:p>
        </w:tc>
        <w:tc>
          <w:tcPr>
            <w:tcW w:w="4820" w:type="dxa"/>
            <w:shd w:val="clear" w:color="000000" w:fill="FFFFFF"/>
            <w:noWrap/>
            <w:vAlign w:val="center"/>
            <w:hideMark/>
          </w:tcPr>
          <w:p w:rsidR="00D24839" w:rsidRPr="00D24839" w:rsidRDefault="00D24839" w:rsidP="00D24839">
            <w:pPr>
              <w:spacing w:before="40" w:after="40"/>
              <w:rPr>
                <w:sz w:val="22"/>
                <w:szCs w:val="22"/>
              </w:rPr>
            </w:pPr>
            <w:r w:rsidRPr="00D24839">
              <w:rPr>
                <w:sz w:val="22"/>
                <w:szCs w:val="22"/>
              </w:rPr>
              <w:t xml:space="preserve">Manipulation of cubic and graph </w:t>
            </w:r>
          </w:p>
        </w:tc>
        <w:tc>
          <w:tcPr>
            <w:tcW w:w="2693" w:type="dxa"/>
            <w:shd w:val="clear" w:color="000000" w:fill="FFFFFF"/>
            <w:noWrap/>
            <w:vAlign w:val="center"/>
            <w:hideMark/>
          </w:tcPr>
          <w:p w:rsidR="00D24839" w:rsidRPr="00D24839" w:rsidRDefault="00D24839" w:rsidP="00D2483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D24839">
              <w:rPr>
                <w:color w:val="000000"/>
                <w:sz w:val="22"/>
                <w:szCs w:val="22"/>
              </w:rPr>
              <w:t>1.1b, 2.1, 3.1a</w:t>
            </w:r>
          </w:p>
        </w:tc>
      </w:tr>
      <w:tr w:rsidR="00D24839" w:rsidRPr="000B01D7" w:rsidTr="00D24839">
        <w:trPr>
          <w:trHeight w:val="300"/>
        </w:trPr>
        <w:tc>
          <w:tcPr>
            <w:tcW w:w="960" w:type="dxa"/>
            <w:shd w:val="clear" w:color="000000" w:fill="FFFFFF"/>
            <w:noWrap/>
            <w:vAlign w:val="center"/>
            <w:hideMark/>
          </w:tcPr>
          <w:p w:rsidR="00D24839" w:rsidRPr="00D24839" w:rsidRDefault="00D24839" w:rsidP="00D24839">
            <w:pPr>
              <w:spacing w:before="40" w:after="40"/>
              <w:rPr>
                <w:sz w:val="22"/>
                <w:szCs w:val="22"/>
              </w:rPr>
            </w:pPr>
            <w:r w:rsidRPr="00D24839">
              <w:rPr>
                <w:sz w:val="22"/>
                <w:szCs w:val="22"/>
              </w:rPr>
              <w:t>6</w:t>
            </w:r>
          </w:p>
        </w:tc>
        <w:tc>
          <w:tcPr>
            <w:tcW w:w="1729" w:type="dxa"/>
            <w:shd w:val="clear" w:color="000000" w:fill="FFFFFF"/>
            <w:noWrap/>
            <w:vAlign w:val="center"/>
            <w:hideMark/>
          </w:tcPr>
          <w:p w:rsidR="00D24839" w:rsidRPr="00D24839" w:rsidRDefault="00D24839" w:rsidP="00D24839">
            <w:pPr>
              <w:spacing w:before="40" w:after="40"/>
              <w:rPr>
                <w:sz w:val="22"/>
                <w:szCs w:val="22"/>
              </w:rPr>
            </w:pPr>
            <w:r w:rsidRPr="00D24839">
              <w:rPr>
                <w:sz w:val="22"/>
                <w:szCs w:val="22"/>
              </w:rPr>
              <w:t>C1 2011</w:t>
            </w:r>
          </w:p>
        </w:tc>
        <w:tc>
          <w:tcPr>
            <w:tcW w:w="1275" w:type="dxa"/>
            <w:shd w:val="clear" w:color="000000" w:fill="FFFFFF"/>
            <w:noWrap/>
            <w:vAlign w:val="center"/>
            <w:hideMark/>
          </w:tcPr>
          <w:p w:rsidR="00D24839" w:rsidRPr="00D24839" w:rsidRDefault="00D24839" w:rsidP="00D24839">
            <w:pPr>
              <w:spacing w:before="40" w:after="40"/>
              <w:rPr>
                <w:sz w:val="22"/>
                <w:szCs w:val="22"/>
              </w:rPr>
            </w:pPr>
            <w:r w:rsidRPr="00D24839">
              <w:rPr>
                <w:sz w:val="22"/>
                <w:szCs w:val="22"/>
              </w:rPr>
              <w:t>8</w:t>
            </w:r>
          </w:p>
        </w:tc>
        <w:tc>
          <w:tcPr>
            <w:tcW w:w="2835" w:type="dxa"/>
            <w:shd w:val="clear" w:color="000000" w:fill="FFFFFF"/>
            <w:noWrap/>
            <w:vAlign w:val="center"/>
            <w:hideMark/>
          </w:tcPr>
          <w:p w:rsidR="00D24839" w:rsidRPr="00D24839" w:rsidRDefault="00D24839" w:rsidP="00D24839">
            <w:pPr>
              <w:spacing w:before="40" w:after="40"/>
              <w:rPr>
                <w:sz w:val="22"/>
                <w:szCs w:val="22"/>
              </w:rPr>
            </w:pPr>
            <w:r w:rsidRPr="00D24839">
              <w:rPr>
                <w:sz w:val="22"/>
                <w:szCs w:val="22"/>
              </w:rPr>
              <w:t>2.9</w:t>
            </w:r>
          </w:p>
        </w:tc>
        <w:tc>
          <w:tcPr>
            <w:tcW w:w="4820" w:type="dxa"/>
            <w:shd w:val="clear" w:color="000000" w:fill="FFFFFF"/>
            <w:noWrap/>
            <w:vAlign w:val="center"/>
            <w:hideMark/>
          </w:tcPr>
          <w:p w:rsidR="00D24839" w:rsidRPr="00D24839" w:rsidRDefault="00D24839" w:rsidP="00D24839">
            <w:pPr>
              <w:spacing w:before="40" w:after="40"/>
              <w:rPr>
                <w:sz w:val="22"/>
                <w:szCs w:val="22"/>
              </w:rPr>
            </w:pPr>
            <w:r w:rsidRPr="00D24839">
              <w:rPr>
                <w:sz w:val="22"/>
                <w:szCs w:val="22"/>
              </w:rPr>
              <w:t>Graphs and their transformations</w:t>
            </w:r>
          </w:p>
        </w:tc>
        <w:tc>
          <w:tcPr>
            <w:tcW w:w="2693" w:type="dxa"/>
            <w:shd w:val="clear" w:color="000000" w:fill="FFFFFF"/>
            <w:noWrap/>
            <w:vAlign w:val="center"/>
            <w:hideMark/>
          </w:tcPr>
          <w:p w:rsidR="00D24839" w:rsidRPr="00D24839" w:rsidRDefault="00D24839" w:rsidP="00D24839">
            <w:pPr>
              <w:spacing w:before="40" w:after="40"/>
              <w:rPr>
                <w:sz w:val="22"/>
                <w:szCs w:val="22"/>
              </w:rPr>
            </w:pPr>
            <w:r w:rsidRPr="00D24839">
              <w:rPr>
                <w:sz w:val="22"/>
                <w:szCs w:val="22"/>
              </w:rPr>
              <w:t>1.1b</w:t>
            </w:r>
          </w:p>
        </w:tc>
      </w:tr>
      <w:tr w:rsidR="00D24839" w:rsidRPr="000B01D7" w:rsidTr="00D24839">
        <w:trPr>
          <w:trHeight w:val="300"/>
        </w:trPr>
        <w:tc>
          <w:tcPr>
            <w:tcW w:w="960" w:type="dxa"/>
            <w:shd w:val="clear" w:color="000000" w:fill="FFFFFF"/>
            <w:noWrap/>
            <w:vAlign w:val="center"/>
            <w:hideMark/>
          </w:tcPr>
          <w:p w:rsidR="00D24839" w:rsidRPr="00D24839" w:rsidRDefault="00D24839" w:rsidP="00D24839">
            <w:pPr>
              <w:spacing w:before="40" w:after="40"/>
              <w:rPr>
                <w:sz w:val="22"/>
                <w:szCs w:val="22"/>
              </w:rPr>
            </w:pPr>
            <w:r w:rsidRPr="00D24839">
              <w:rPr>
                <w:sz w:val="22"/>
                <w:szCs w:val="22"/>
              </w:rPr>
              <w:t>7</w:t>
            </w:r>
          </w:p>
        </w:tc>
        <w:tc>
          <w:tcPr>
            <w:tcW w:w="1729" w:type="dxa"/>
            <w:shd w:val="clear" w:color="000000" w:fill="FFFFFF"/>
            <w:noWrap/>
            <w:vAlign w:val="center"/>
            <w:hideMark/>
          </w:tcPr>
          <w:p w:rsidR="00D24839" w:rsidRPr="00D24839" w:rsidRDefault="00D24839" w:rsidP="00D24839">
            <w:pPr>
              <w:spacing w:before="40" w:after="40"/>
              <w:rPr>
                <w:sz w:val="22"/>
                <w:szCs w:val="22"/>
              </w:rPr>
            </w:pPr>
            <w:r w:rsidRPr="00D24839">
              <w:rPr>
                <w:sz w:val="22"/>
                <w:szCs w:val="22"/>
              </w:rPr>
              <w:t>C1 2013</w:t>
            </w:r>
          </w:p>
        </w:tc>
        <w:tc>
          <w:tcPr>
            <w:tcW w:w="1275" w:type="dxa"/>
            <w:shd w:val="clear" w:color="000000" w:fill="FFFFFF"/>
            <w:noWrap/>
            <w:vAlign w:val="center"/>
            <w:hideMark/>
          </w:tcPr>
          <w:p w:rsidR="00D24839" w:rsidRPr="00D24839" w:rsidRDefault="00D24839" w:rsidP="00D24839">
            <w:pPr>
              <w:spacing w:before="40" w:after="40"/>
              <w:rPr>
                <w:sz w:val="22"/>
                <w:szCs w:val="22"/>
              </w:rPr>
            </w:pPr>
            <w:r w:rsidRPr="00D24839">
              <w:rPr>
                <w:sz w:val="22"/>
                <w:szCs w:val="22"/>
              </w:rPr>
              <w:t>8</w:t>
            </w:r>
          </w:p>
        </w:tc>
        <w:tc>
          <w:tcPr>
            <w:tcW w:w="2835" w:type="dxa"/>
            <w:shd w:val="clear" w:color="000000" w:fill="FFFFFF"/>
            <w:noWrap/>
            <w:vAlign w:val="center"/>
            <w:hideMark/>
          </w:tcPr>
          <w:p w:rsidR="00D24839" w:rsidRPr="00D24839" w:rsidRDefault="00D24839" w:rsidP="00D24839">
            <w:pPr>
              <w:spacing w:before="40" w:after="40"/>
              <w:rPr>
                <w:sz w:val="22"/>
                <w:szCs w:val="22"/>
              </w:rPr>
            </w:pPr>
            <w:r w:rsidRPr="00D24839">
              <w:rPr>
                <w:sz w:val="22"/>
                <w:szCs w:val="22"/>
              </w:rPr>
              <w:t>2.6, 2.7 and 2.9</w:t>
            </w:r>
          </w:p>
        </w:tc>
        <w:tc>
          <w:tcPr>
            <w:tcW w:w="4820" w:type="dxa"/>
            <w:shd w:val="clear" w:color="000000" w:fill="FFFFFF"/>
            <w:noWrap/>
            <w:vAlign w:val="center"/>
            <w:hideMark/>
          </w:tcPr>
          <w:p w:rsidR="00D24839" w:rsidRPr="00D24839" w:rsidRDefault="00D24839" w:rsidP="00D24839">
            <w:pPr>
              <w:spacing w:before="40" w:after="40"/>
              <w:rPr>
                <w:sz w:val="22"/>
                <w:szCs w:val="22"/>
              </w:rPr>
            </w:pPr>
            <w:r w:rsidRPr="00D24839">
              <w:rPr>
                <w:sz w:val="22"/>
                <w:szCs w:val="22"/>
              </w:rPr>
              <w:t>Graphs, algebraic manipulation of polynomials</w:t>
            </w:r>
          </w:p>
        </w:tc>
        <w:tc>
          <w:tcPr>
            <w:tcW w:w="2693" w:type="dxa"/>
            <w:shd w:val="clear" w:color="000000" w:fill="FFFFFF"/>
            <w:noWrap/>
            <w:vAlign w:val="center"/>
            <w:hideMark/>
          </w:tcPr>
          <w:p w:rsidR="00D24839" w:rsidRPr="00D24839" w:rsidRDefault="00D24839" w:rsidP="00D2483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D24839">
              <w:rPr>
                <w:color w:val="000000"/>
                <w:sz w:val="22"/>
                <w:szCs w:val="22"/>
              </w:rPr>
              <w:t>1.1b, 2a</w:t>
            </w:r>
          </w:p>
        </w:tc>
      </w:tr>
      <w:tr w:rsidR="00D24839" w:rsidRPr="000B01D7" w:rsidTr="00D24839">
        <w:trPr>
          <w:trHeight w:val="300"/>
        </w:trPr>
        <w:tc>
          <w:tcPr>
            <w:tcW w:w="960" w:type="dxa"/>
            <w:shd w:val="clear" w:color="000000" w:fill="FFFFFF"/>
            <w:noWrap/>
            <w:vAlign w:val="center"/>
            <w:hideMark/>
          </w:tcPr>
          <w:p w:rsidR="00D24839" w:rsidRPr="00D24839" w:rsidRDefault="00D24839" w:rsidP="00D2483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D24839">
              <w:rPr>
                <w:color w:val="000000"/>
                <w:sz w:val="22"/>
                <w:szCs w:val="22"/>
              </w:rPr>
              <w:t>8</w:t>
            </w:r>
          </w:p>
        </w:tc>
        <w:tc>
          <w:tcPr>
            <w:tcW w:w="1729" w:type="dxa"/>
            <w:shd w:val="clear" w:color="000000" w:fill="FFFFFF"/>
            <w:noWrap/>
            <w:vAlign w:val="center"/>
            <w:hideMark/>
          </w:tcPr>
          <w:p w:rsidR="00D24839" w:rsidRPr="00D24839" w:rsidRDefault="00D24839" w:rsidP="00D2483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D24839">
              <w:rPr>
                <w:color w:val="000000"/>
                <w:sz w:val="22"/>
                <w:szCs w:val="22"/>
              </w:rPr>
              <w:t>C1 2017</w:t>
            </w:r>
          </w:p>
        </w:tc>
        <w:tc>
          <w:tcPr>
            <w:tcW w:w="1275" w:type="dxa"/>
            <w:shd w:val="clear" w:color="000000" w:fill="FFFFFF"/>
            <w:noWrap/>
            <w:vAlign w:val="center"/>
            <w:hideMark/>
          </w:tcPr>
          <w:p w:rsidR="00D24839" w:rsidRPr="00D24839" w:rsidRDefault="00D24839" w:rsidP="00D24839">
            <w:pPr>
              <w:spacing w:before="40" w:after="40"/>
              <w:rPr>
                <w:sz w:val="22"/>
                <w:szCs w:val="22"/>
              </w:rPr>
            </w:pPr>
            <w:r w:rsidRPr="00D24839">
              <w:rPr>
                <w:sz w:val="22"/>
                <w:szCs w:val="22"/>
              </w:rPr>
              <w:t>9</w:t>
            </w:r>
          </w:p>
        </w:tc>
        <w:tc>
          <w:tcPr>
            <w:tcW w:w="2835" w:type="dxa"/>
            <w:shd w:val="clear" w:color="000000" w:fill="FFFFFF"/>
            <w:noWrap/>
            <w:vAlign w:val="center"/>
            <w:hideMark/>
          </w:tcPr>
          <w:p w:rsidR="00D24839" w:rsidRPr="00D24839" w:rsidRDefault="00D24839" w:rsidP="00D2483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D24839">
              <w:rPr>
                <w:color w:val="000000"/>
                <w:sz w:val="22"/>
                <w:szCs w:val="22"/>
              </w:rPr>
              <w:t>2.3, 2.4, 2.5, 2.7 and 2.9</w:t>
            </w:r>
          </w:p>
        </w:tc>
        <w:tc>
          <w:tcPr>
            <w:tcW w:w="4820" w:type="dxa"/>
            <w:shd w:val="clear" w:color="000000" w:fill="FFFFFF"/>
            <w:noWrap/>
            <w:vAlign w:val="center"/>
            <w:hideMark/>
          </w:tcPr>
          <w:p w:rsidR="00D24839" w:rsidRPr="00D24839" w:rsidRDefault="00D24839" w:rsidP="00D24839">
            <w:pPr>
              <w:spacing w:before="40" w:after="40"/>
              <w:rPr>
                <w:sz w:val="22"/>
                <w:szCs w:val="22"/>
              </w:rPr>
            </w:pPr>
            <w:r w:rsidRPr="00D24839">
              <w:rPr>
                <w:sz w:val="22"/>
                <w:szCs w:val="22"/>
              </w:rPr>
              <w:t>Graphs, intersections</w:t>
            </w:r>
            <w:bookmarkStart w:id="0" w:name="_GoBack"/>
            <w:bookmarkEnd w:id="0"/>
            <w:r w:rsidRPr="00D24839">
              <w:rPr>
                <w:sz w:val="22"/>
                <w:szCs w:val="22"/>
              </w:rPr>
              <w:t xml:space="preserve"> and discriminant</w:t>
            </w:r>
          </w:p>
        </w:tc>
        <w:tc>
          <w:tcPr>
            <w:tcW w:w="2693" w:type="dxa"/>
            <w:shd w:val="clear" w:color="000000" w:fill="FFFFFF"/>
            <w:noWrap/>
            <w:vAlign w:val="center"/>
            <w:hideMark/>
          </w:tcPr>
          <w:p w:rsidR="00D24839" w:rsidRPr="00D24839" w:rsidRDefault="00D24839" w:rsidP="00D2483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D24839">
              <w:rPr>
                <w:color w:val="000000"/>
                <w:sz w:val="22"/>
                <w:szCs w:val="22"/>
              </w:rPr>
              <w:t>1.1b and 2.2a, 2.4, 3.1a</w:t>
            </w:r>
          </w:p>
        </w:tc>
      </w:tr>
      <w:tr w:rsidR="00D24839" w:rsidRPr="000B01D7" w:rsidTr="00D24839">
        <w:trPr>
          <w:trHeight w:val="315"/>
        </w:trPr>
        <w:tc>
          <w:tcPr>
            <w:tcW w:w="960" w:type="dxa"/>
            <w:shd w:val="clear" w:color="000000" w:fill="FFFFFF"/>
            <w:noWrap/>
            <w:vAlign w:val="center"/>
            <w:hideMark/>
          </w:tcPr>
          <w:p w:rsidR="00D24839" w:rsidRPr="00D24839" w:rsidRDefault="00D24839" w:rsidP="00D24839">
            <w:pPr>
              <w:spacing w:before="40" w:after="40"/>
              <w:rPr>
                <w:sz w:val="22"/>
                <w:szCs w:val="22"/>
              </w:rPr>
            </w:pPr>
            <w:r w:rsidRPr="00D24839">
              <w:rPr>
                <w:sz w:val="22"/>
                <w:szCs w:val="22"/>
              </w:rPr>
              <w:t>9</w:t>
            </w:r>
          </w:p>
        </w:tc>
        <w:tc>
          <w:tcPr>
            <w:tcW w:w="1729" w:type="dxa"/>
            <w:shd w:val="clear" w:color="000000" w:fill="FFFFFF"/>
            <w:noWrap/>
            <w:vAlign w:val="center"/>
            <w:hideMark/>
          </w:tcPr>
          <w:p w:rsidR="00D24839" w:rsidRPr="00D24839" w:rsidRDefault="00D24839" w:rsidP="00D24839">
            <w:pPr>
              <w:spacing w:before="40" w:after="40"/>
              <w:rPr>
                <w:sz w:val="22"/>
                <w:szCs w:val="22"/>
              </w:rPr>
            </w:pPr>
            <w:r w:rsidRPr="00D24839">
              <w:rPr>
                <w:sz w:val="22"/>
                <w:szCs w:val="22"/>
              </w:rPr>
              <w:t>C1 Jan 2013</w:t>
            </w:r>
          </w:p>
        </w:tc>
        <w:tc>
          <w:tcPr>
            <w:tcW w:w="1275" w:type="dxa"/>
            <w:shd w:val="clear" w:color="000000" w:fill="FFFFFF"/>
            <w:noWrap/>
            <w:vAlign w:val="center"/>
            <w:hideMark/>
          </w:tcPr>
          <w:p w:rsidR="00D24839" w:rsidRPr="00D24839" w:rsidRDefault="00D24839" w:rsidP="00D24839">
            <w:pPr>
              <w:spacing w:before="40" w:after="40"/>
              <w:rPr>
                <w:sz w:val="22"/>
                <w:szCs w:val="22"/>
              </w:rPr>
            </w:pPr>
            <w:r w:rsidRPr="00D24839">
              <w:rPr>
                <w:sz w:val="22"/>
                <w:szCs w:val="22"/>
              </w:rPr>
              <w:t>10</w:t>
            </w:r>
          </w:p>
        </w:tc>
        <w:tc>
          <w:tcPr>
            <w:tcW w:w="2835" w:type="dxa"/>
            <w:shd w:val="clear" w:color="000000" w:fill="FFFFFF"/>
            <w:noWrap/>
            <w:vAlign w:val="center"/>
            <w:hideMark/>
          </w:tcPr>
          <w:p w:rsidR="00D24839" w:rsidRPr="00D24839" w:rsidRDefault="00D24839" w:rsidP="00D24839">
            <w:pPr>
              <w:spacing w:before="40" w:after="40"/>
              <w:rPr>
                <w:sz w:val="22"/>
                <w:szCs w:val="22"/>
              </w:rPr>
            </w:pPr>
            <w:r w:rsidRPr="00D24839">
              <w:rPr>
                <w:sz w:val="22"/>
                <w:szCs w:val="22"/>
              </w:rPr>
              <w:t>2.3</w:t>
            </w:r>
          </w:p>
        </w:tc>
        <w:tc>
          <w:tcPr>
            <w:tcW w:w="4820" w:type="dxa"/>
            <w:shd w:val="clear" w:color="000000" w:fill="FFFFFF"/>
            <w:noWrap/>
            <w:vAlign w:val="center"/>
            <w:hideMark/>
          </w:tcPr>
          <w:p w:rsidR="00D24839" w:rsidRPr="00D24839" w:rsidRDefault="00D24839" w:rsidP="00D24839">
            <w:pPr>
              <w:spacing w:before="40" w:after="40"/>
              <w:rPr>
                <w:sz w:val="22"/>
                <w:szCs w:val="22"/>
              </w:rPr>
            </w:pPr>
            <w:r w:rsidRPr="00D24839">
              <w:rPr>
                <w:sz w:val="22"/>
                <w:szCs w:val="22"/>
              </w:rPr>
              <w:t>Quadratics, Graphs and their transformations</w:t>
            </w:r>
          </w:p>
        </w:tc>
        <w:tc>
          <w:tcPr>
            <w:tcW w:w="2693" w:type="dxa"/>
            <w:shd w:val="clear" w:color="000000" w:fill="FFFFFF"/>
            <w:noWrap/>
            <w:vAlign w:val="center"/>
            <w:hideMark/>
          </w:tcPr>
          <w:p w:rsidR="00D24839" w:rsidRPr="00D24839" w:rsidRDefault="00D24839" w:rsidP="00D24839">
            <w:pPr>
              <w:spacing w:before="40" w:after="40"/>
              <w:rPr>
                <w:sz w:val="22"/>
                <w:szCs w:val="22"/>
              </w:rPr>
            </w:pPr>
            <w:r w:rsidRPr="00D24839">
              <w:rPr>
                <w:sz w:val="22"/>
                <w:szCs w:val="22"/>
              </w:rPr>
              <w:t>1.1b</w:t>
            </w:r>
          </w:p>
        </w:tc>
      </w:tr>
      <w:tr w:rsidR="00D24839" w:rsidRPr="000B01D7" w:rsidTr="00D24839">
        <w:trPr>
          <w:trHeight w:val="300"/>
        </w:trPr>
        <w:tc>
          <w:tcPr>
            <w:tcW w:w="960" w:type="dxa"/>
            <w:shd w:val="clear" w:color="000000" w:fill="FFFFFF"/>
            <w:noWrap/>
            <w:vAlign w:val="center"/>
            <w:hideMark/>
          </w:tcPr>
          <w:p w:rsidR="00D24839" w:rsidRPr="00D24839" w:rsidRDefault="00D24839" w:rsidP="00D24839">
            <w:pPr>
              <w:spacing w:before="40" w:after="40"/>
              <w:rPr>
                <w:sz w:val="22"/>
                <w:szCs w:val="22"/>
              </w:rPr>
            </w:pPr>
            <w:r w:rsidRPr="00D24839">
              <w:rPr>
                <w:sz w:val="22"/>
                <w:szCs w:val="22"/>
              </w:rPr>
              <w:t>10</w:t>
            </w:r>
          </w:p>
        </w:tc>
        <w:tc>
          <w:tcPr>
            <w:tcW w:w="1729" w:type="dxa"/>
            <w:shd w:val="clear" w:color="000000" w:fill="FFFFFF"/>
            <w:noWrap/>
            <w:vAlign w:val="center"/>
            <w:hideMark/>
          </w:tcPr>
          <w:p w:rsidR="00D24839" w:rsidRPr="00D24839" w:rsidRDefault="00D24839" w:rsidP="00D24839">
            <w:pPr>
              <w:spacing w:before="40" w:after="40"/>
              <w:rPr>
                <w:sz w:val="22"/>
                <w:szCs w:val="22"/>
              </w:rPr>
            </w:pPr>
            <w:r w:rsidRPr="00D24839">
              <w:rPr>
                <w:sz w:val="22"/>
                <w:szCs w:val="22"/>
              </w:rPr>
              <w:t>C1 2012</w:t>
            </w:r>
          </w:p>
        </w:tc>
        <w:tc>
          <w:tcPr>
            <w:tcW w:w="1275" w:type="dxa"/>
            <w:shd w:val="clear" w:color="000000" w:fill="FFFFFF"/>
            <w:noWrap/>
            <w:vAlign w:val="center"/>
            <w:hideMark/>
          </w:tcPr>
          <w:p w:rsidR="00D24839" w:rsidRPr="00D24839" w:rsidRDefault="00D24839" w:rsidP="00D24839">
            <w:pPr>
              <w:spacing w:before="40" w:after="40"/>
              <w:rPr>
                <w:sz w:val="22"/>
                <w:szCs w:val="22"/>
              </w:rPr>
            </w:pPr>
            <w:r w:rsidRPr="00D24839">
              <w:rPr>
                <w:sz w:val="22"/>
                <w:szCs w:val="22"/>
              </w:rPr>
              <w:t>10</w:t>
            </w:r>
          </w:p>
        </w:tc>
        <w:tc>
          <w:tcPr>
            <w:tcW w:w="2835" w:type="dxa"/>
            <w:shd w:val="clear" w:color="000000" w:fill="FFFFFF"/>
            <w:noWrap/>
            <w:vAlign w:val="center"/>
            <w:hideMark/>
          </w:tcPr>
          <w:p w:rsidR="00D24839" w:rsidRPr="00D24839" w:rsidRDefault="00D24839" w:rsidP="00D24839">
            <w:pPr>
              <w:spacing w:before="40" w:after="40"/>
              <w:rPr>
                <w:sz w:val="22"/>
                <w:szCs w:val="22"/>
              </w:rPr>
            </w:pPr>
            <w:r w:rsidRPr="00D24839">
              <w:rPr>
                <w:sz w:val="22"/>
                <w:szCs w:val="22"/>
              </w:rPr>
              <w:t>2.7 and 2.9</w:t>
            </w:r>
          </w:p>
        </w:tc>
        <w:tc>
          <w:tcPr>
            <w:tcW w:w="4820" w:type="dxa"/>
            <w:shd w:val="clear" w:color="000000" w:fill="FFFFFF"/>
            <w:noWrap/>
            <w:vAlign w:val="center"/>
            <w:hideMark/>
          </w:tcPr>
          <w:p w:rsidR="00D24839" w:rsidRPr="00D24839" w:rsidRDefault="00D24839" w:rsidP="00D24839">
            <w:pPr>
              <w:spacing w:before="40" w:after="40"/>
              <w:rPr>
                <w:sz w:val="22"/>
                <w:szCs w:val="22"/>
              </w:rPr>
            </w:pPr>
            <w:r w:rsidRPr="00D24839">
              <w:rPr>
                <w:sz w:val="22"/>
                <w:szCs w:val="22"/>
              </w:rPr>
              <w:t>Graphs and their transformations</w:t>
            </w:r>
          </w:p>
        </w:tc>
        <w:tc>
          <w:tcPr>
            <w:tcW w:w="2693" w:type="dxa"/>
            <w:shd w:val="clear" w:color="000000" w:fill="FFFFFF"/>
            <w:noWrap/>
            <w:vAlign w:val="center"/>
            <w:hideMark/>
          </w:tcPr>
          <w:p w:rsidR="00D24839" w:rsidRPr="00D24839" w:rsidRDefault="00D24839" w:rsidP="00D24839">
            <w:pPr>
              <w:spacing w:before="40" w:after="40"/>
              <w:rPr>
                <w:sz w:val="22"/>
                <w:szCs w:val="22"/>
              </w:rPr>
            </w:pPr>
            <w:r w:rsidRPr="00D24839">
              <w:rPr>
                <w:sz w:val="22"/>
                <w:szCs w:val="22"/>
              </w:rPr>
              <w:t>1.1b, 2.2a</w:t>
            </w:r>
          </w:p>
        </w:tc>
      </w:tr>
      <w:tr w:rsidR="00D24839" w:rsidRPr="000B01D7" w:rsidTr="00D24839">
        <w:trPr>
          <w:trHeight w:val="300"/>
        </w:trPr>
        <w:tc>
          <w:tcPr>
            <w:tcW w:w="960" w:type="dxa"/>
            <w:shd w:val="clear" w:color="000000" w:fill="FFFFFF"/>
            <w:noWrap/>
            <w:vAlign w:val="center"/>
          </w:tcPr>
          <w:p w:rsidR="00D24839" w:rsidRPr="00D24839" w:rsidRDefault="00D24839" w:rsidP="00D2483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D24839">
              <w:rPr>
                <w:color w:val="000000"/>
                <w:sz w:val="22"/>
                <w:szCs w:val="22"/>
              </w:rPr>
              <w:t>11</w:t>
            </w:r>
          </w:p>
        </w:tc>
        <w:tc>
          <w:tcPr>
            <w:tcW w:w="1729" w:type="dxa"/>
            <w:shd w:val="clear" w:color="000000" w:fill="FFFFFF"/>
            <w:noWrap/>
            <w:vAlign w:val="center"/>
          </w:tcPr>
          <w:p w:rsidR="00D24839" w:rsidRPr="00D24839" w:rsidRDefault="00D24839" w:rsidP="00D2483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D24839">
              <w:rPr>
                <w:color w:val="000000"/>
                <w:sz w:val="22"/>
                <w:szCs w:val="22"/>
              </w:rPr>
              <w:t>C1 2017</w:t>
            </w:r>
          </w:p>
        </w:tc>
        <w:tc>
          <w:tcPr>
            <w:tcW w:w="1275" w:type="dxa"/>
            <w:shd w:val="clear" w:color="000000" w:fill="FFFFFF"/>
            <w:noWrap/>
            <w:vAlign w:val="center"/>
          </w:tcPr>
          <w:p w:rsidR="00D24839" w:rsidRPr="00D24839" w:rsidRDefault="00D24839" w:rsidP="00D24839">
            <w:pPr>
              <w:spacing w:before="40" w:after="40"/>
              <w:rPr>
                <w:sz w:val="22"/>
                <w:szCs w:val="22"/>
              </w:rPr>
            </w:pPr>
            <w:r w:rsidRPr="00D24839">
              <w:rPr>
                <w:sz w:val="22"/>
                <w:szCs w:val="22"/>
              </w:rPr>
              <w:t>10</w:t>
            </w:r>
          </w:p>
        </w:tc>
        <w:tc>
          <w:tcPr>
            <w:tcW w:w="2835" w:type="dxa"/>
            <w:shd w:val="clear" w:color="000000" w:fill="FFFFFF"/>
            <w:noWrap/>
            <w:vAlign w:val="center"/>
          </w:tcPr>
          <w:p w:rsidR="00D24839" w:rsidRPr="00D24839" w:rsidRDefault="00D24839" w:rsidP="00D2483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D24839">
              <w:rPr>
                <w:color w:val="000000"/>
                <w:sz w:val="22"/>
                <w:szCs w:val="22"/>
              </w:rPr>
              <w:t xml:space="preserve"> 2.3, 2.6, 2.9, 7.2,</w:t>
            </w:r>
          </w:p>
        </w:tc>
        <w:tc>
          <w:tcPr>
            <w:tcW w:w="4820" w:type="dxa"/>
            <w:shd w:val="clear" w:color="000000" w:fill="FFFFFF"/>
            <w:noWrap/>
            <w:vAlign w:val="center"/>
          </w:tcPr>
          <w:p w:rsidR="00D24839" w:rsidRPr="00D24839" w:rsidRDefault="00D24839" w:rsidP="00D24839">
            <w:pPr>
              <w:spacing w:before="40" w:after="40"/>
              <w:rPr>
                <w:sz w:val="22"/>
                <w:szCs w:val="22"/>
              </w:rPr>
            </w:pPr>
            <w:r w:rsidRPr="00D24839">
              <w:rPr>
                <w:sz w:val="22"/>
                <w:szCs w:val="22"/>
              </w:rPr>
              <w:t xml:space="preserve">Cubic function, transformations and gradient </w:t>
            </w:r>
          </w:p>
        </w:tc>
        <w:tc>
          <w:tcPr>
            <w:tcW w:w="2693" w:type="dxa"/>
            <w:shd w:val="clear" w:color="000000" w:fill="FFFFFF"/>
            <w:noWrap/>
            <w:vAlign w:val="center"/>
          </w:tcPr>
          <w:p w:rsidR="00D24839" w:rsidRPr="00D24839" w:rsidRDefault="00D24839" w:rsidP="00D24839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D24839">
              <w:rPr>
                <w:color w:val="000000"/>
                <w:sz w:val="22"/>
                <w:szCs w:val="22"/>
              </w:rPr>
              <w:t>2.2a, 2.4 and 3.1a and 3.2a</w:t>
            </w:r>
          </w:p>
        </w:tc>
      </w:tr>
      <w:tr w:rsidR="00D24839" w:rsidRPr="000B01D7" w:rsidTr="00D24839">
        <w:trPr>
          <w:trHeight w:val="300"/>
        </w:trPr>
        <w:tc>
          <w:tcPr>
            <w:tcW w:w="960" w:type="dxa"/>
            <w:shd w:val="clear" w:color="000000" w:fill="FFFFFF"/>
            <w:noWrap/>
            <w:vAlign w:val="center"/>
          </w:tcPr>
          <w:p w:rsidR="00D24839" w:rsidRPr="00D24839" w:rsidRDefault="00D24839" w:rsidP="00D24839">
            <w:pPr>
              <w:spacing w:before="40" w:after="40"/>
              <w:rPr>
                <w:sz w:val="22"/>
                <w:szCs w:val="22"/>
              </w:rPr>
            </w:pPr>
            <w:r w:rsidRPr="00D24839">
              <w:rPr>
                <w:sz w:val="22"/>
                <w:szCs w:val="22"/>
              </w:rPr>
              <w:t>12</w:t>
            </w:r>
          </w:p>
        </w:tc>
        <w:tc>
          <w:tcPr>
            <w:tcW w:w="1729" w:type="dxa"/>
            <w:shd w:val="clear" w:color="000000" w:fill="FFFFFF"/>
            <w:noWrap/>
            <w:vAlign w:val="center"/>
          </w:tcPr>
          <w:p w:rsidR="00D24839" w:rsidRPr="00D24839" w:rsidRDefault="00D24839" w:rsidP="00D24839">
            <w:pPr>
              <w:spacing w:before="40" w:after="40"/>
              <w:rPr>
                <w:sz w:val="22"/>
                <w:szCs w:val="22"/>
              </w:rPr>
            </w:pPr>
            <w:r w:rsidRPr="00D24839">
              <w:rPr>
                <w:sz w:val="22"/>
                <w:szCs w:val="22"/>
              </w:rPr>
              <w:t>C1 Jan 2011</w:t>
            </w:r>
          </w:p>
        </w:tc>
        <w:tc>
          <w:tcPr>
            <w:tcW w:w="1275" w:type="dxa"/>
            <w:shd w:val="clear" w:color="000000" w:fill="FFFFFF"/>
            <w:noWrap/>
            <w:vAlign w:val="center"/>
          </w:tcPr>
          <w:p w:rsidR="00D24839" w:rsidRPr="00D24839" w:rsidRDefault="00D24839" w:rsidP="00D24839">
            <w:pPr>
              <w:spacing w:before="40" w:after="40"/>
              <w:rPr>
                <w:sz w:val="22"/>
                <w:szCs w:val="22"/>
              </w:rPr>
            </w:pPr>
            <w:r w:rsidRPr="00D24839">
              <w:rPr>
                <w:sz w:val="22"/>
                <w:szCs w:val="22"/>
              </w:rPr>
              <w:t>10</w:t>
            </w:r>
          </w:p>
        </w:tc>
        <w:tc>
          <w:tcPr>
            <w:tcW w:w="2835" w:type="dxa"/>
            <w:shd w:val="clear" w:color="000000" w:fill="FFFFFF"/>
            <w:noWrap/>
            <w:vAlign w:val="center"/>
          </w:tcPr>
          <w:p w:rsidR="00D24839" w:rsidRPr="00D24839" w:rsidRDefault="00D24839" w:rsidP="00D24839">
            <w:pPr>
              <w:spacing w:before="40" w:after="40"/>
              <w:rPr>
                <w:sz w:val="22"/>
                <w:szCs w:val="22"/>
              </w:rPr>
            </w:pPr>
            <w:r w:rsidRPr="00D24839">
              <w:rPr>
                <w:sz w:val="22"/>
                <w:szCs w:val="22"/>
              </w:rPr>
              <w:t>2.4 and 2.7</w:t>
            </w:r>
          </w:p>
        </w:tc>
        <w:tc>
          <w:tcPr>
            <w:tcW w:w="4820" w:type="dxa"/>
            <w:shd w:val="clear" w:color="000000" w:fill="FFFFFF"/>
            <w:noWrap/>
            <w:vAlign w:val="center"/>
          </w:tcPr>
          <w:p w:rsidR="00D24839" w:rsidRPr="00D24839" w:rsidRDefault="00D24839" w:rsidP="00D24839">
            <w:pPr>
              <w:spacing w:before="40" w:after="40"/>
              <w:rPr>
                <w:sz w:val="22"/>
                <w:szCs w:val="22"/>
              </w:rPr>
            </w:pPr>
            <w:r w:rsidRPr="00D24839">
              <w:rPr>
                <w:sz w:val="22"/>
                <w:szCs w:val="22"/>
              </w:rPr>
              <w:t>Quadratics, Polynomials, Factor theorem, Graphs and their transformations</w:t>
            </w:r>
          </w:p>
        </w:tc>
        <w:tc>
          <w:tcPr>
            <w:tcW w:w="2693" w:type="dxa"/>
            <w:shd w:val="clear" w:color="000000" w:fill="FFFFFF"/>
            <w:noWrap/>
            <w:vAlign w:val="center"/>
          </w:tcPr>
          <w:p w:rsidR="00D24839" w:rsidRPr="00D24839" w:rsidRDefault="00D24839" w:rsidP="00D24839">
            <w:pPr>
              <w:spacing w:before="40" w:after="40"/>
              <w:rPr>
                <w:sz w:val="22"/>
                <w:szCs w:val="22"/>
              </w:rPr>
            </w:pPr>
            <w:r w:rsidRPr="00D24839">
              <w:rPr>
                <w:sz w:val="22"/>
                <w:szCs w:val="22"/>
              </w:rPr>
              <w:t>1.1b, 2.2a, 2.4</w:t>
            </w:r>
          </w:p>
        </w:tc>
      </w:tr>
    </w:tbl>
    <w:p w:rsidR="000B01D7" w:rsidRDefault="000B01D7" w:rsidP="0035454F"/>
    <w:sectPr w:rsidR="000B01D7" w:rsidSect="000B01D7">
      <w:pgSz w:w="16838" w:h="11906" w:orient="landscape"/>
      <w:pgMar w:top="1701" w:right="1276" w:bottom="1416" w:left="1276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7680F" w:rsidRDefault="0057680F">
      <w:r>
        <w:separator/>
      </w:r>
    </w:p>
  </w:endnote>
  <w:endnote w:type="continuationSeparator" w:id="0">
    <w:p w:rsidR="0057680F" w:rsidRDefault="0057680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Frutiger 55 Roman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Bliss Bold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Bliss Regular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G Times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C5269" w:rsidRDefault="004C5269">
    <w:pPr>
      <w:pStyle w:val="Footer"/>
      <w:jc w:val="right"/>
      <w:rPr>
        <w:rFonts w:ascii="Trebuchet MS" w:hAnsi="Trebuchet MS"/>
        <w:sz w:val="22"/>
        <w:szCs w:val="22"/>
      </w:rPr>
    </w:pPr>
  </w:p>
  <w:p w:rsidR="004C5269" w:rsidRPr="009B312F" w:rsidRDefault="004C5269">
    <w:pPr>
      <w:pStyle w:val="Footer"/>
      <w:jc w:val="center"/>
      <w:rPr>
        <w:sz w:val="22"/>
        <w:szCs w:val="22"/>
      </w:rPr>
    </w:pPr>
    <w:r w:rsidRPr="009B312F">
      <w:rPr>
        <w:rStyle w:val="PageNumber"/>
        <w:sz w:val="22"/>
        <w:szCs w:val="22"/>
      </w:rPr>
      <w:fldChar w:fldCharType="begin"/>
    </w:r>
    <w:r w:rsidRPr="009B312F">
      <w:rPr>
        <w:rStyle w:val="PageNumber"/>
        <w:sz w:val="22"/>
        <w:szCs w:val="22"/>
      </w:rPr>
      <w:instrText xml:space="preserve"> PAGE </w:instrText>
    </w:r>
    <w:r w:rsidRPr="009B312F">
      <w:rPr>
        <w:rStyle w:val="PageNumber"/>
        <w:sz w:val="22"/>
        <w:szCs w:val="22"/>
      </w:rPr>
      <w:fldChar w:fldCharType="separate"/>
    </w:r>
    <w:r w:rsidR="00D24839">
      <w:rPr>
        <w:rStyle w:val="PageNumber"/>
        <w:noProof/>
        <w:sz w:val="22"/>
        <w:szCs w:val="22"/>
      </w:rPr>
      <w:t>11</w:t>
    </w:r>
    <w:r w:rsidRPr="009B312F">
      <w:rPr>
        <w:rStyle w:val="PageNumber"/>
        <w:sz w:val="22"/>
        <w:szCs w:val="22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7680F" w:rsidRDefault="0057680F">
      <w:r>
        <w:separator/>
      </w:r>
    </w:p>
  </w:footnote>
  <w:footnote w:type="continuationSeparator" w:id="0">
    <w:p w:rsidR="0057680F" w:rsidRDefault="0057680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2581A" w:rsidRDefault="004C5269" w:rsidP="007C0AA1">
    <w:pPr>
      <w:pStyle w:val="Header"/>
      <w:ind w:right="-283"/>
      <w:rPr>
        <w:rFonts w:ascii="Times New Roman" w:hAnsi="Times New Roman"/>
        <w:b/>
        <w:sz w:val="24"/>
        <w:szCs w:val="24"/>
      </w:rPr>
    </w:pPr>
    <w:r w:rsidRPr="009B312F">
      <w:rPr>
        <w:rFonts w:ascii="Times New Roman" w:hAnsi="Times New Roman"/>
        <w:b/>
        <w:sz w:val="24"/>
        <w:szCs w:val="24"/>
      </w:rPr>
      <w:t xml:space="preserve">AS and A level Mathematics Practice Paper – </w:t>
    </w:r>
    <w:r w:rsidR="0082581A">
      <w:rPr>
        <w:rFonts w:ascii="Times New Roman" w:hAnsi="Times New Roman"/>
        <w:b/>
        <w:sz w:val="24"/>
        <w:szCs w:val="24"/>
      </w:rPr>
      <w:t xml:space="preserve">Graphs and transformations </w:t>
    </w:r>
  </w:p>
  <w:p w:rsidR="004C5269" w:rsidRDefault="004C5269" w:rsidP="007C0AA1">
    <w:pPr>
      <w:pStyle w:val="Header"/>
      <w:ind w:right="-283"/>
      <w:rPr>
        <w:rFonts w:ascii="Times New Roman" w:hAnsi="Times New Roman"/>
        <w:b/>
        <w:sz w:val="24"/>
        <w:szCs w:val="24"/>
      </w:rPr>
    </w:pPr>
    <w:r w:rsidRPr="009B312F">
      <w:rPr>
        <w:rFonts w:ascii="Times New Roman" w:hAnsi="Times New Roman"/>
        <w:b/>
        <w:sz w:val="24"/>
        <w:szCs w:val="24"/>
      </w:rPr>
      <w:t xml:space="preserve">Mark scheme </w:t>
    </w:r>
  </w:p>
  <w:p w:rsidR="0082581A" w:rsidRPr="009B312F" w:rsidRDefault="0082581A" w:rsidP="007C0AA1">
    <w:pPr>
      <w:pStyle w:val="Header"/>
      <w:ind w:right="-283"/>
      <w:rPr>
        <w:rFonts w:ascii="Times New Roman" w:hAnsi="Times New Roman"/>
        <w:b/>
        <w:sz w:val="24"/>
        <w:szCs w:val="24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C5269" w:rsidRPr="003F36AF" w:rsidRDefault="004C5269" w:rsidP="007C0AA1">
    <w:pPr>
      <w:pStyle w:val="Header"/>
      <w:ind w:right="-283"/>
      <w:rPr>
        <w:b/>
        <w:sz w:val="24"/>
        <w:szCs w:val="24"/>
      </w:rPr>
    </w:pPr>
    <w:r w:rsidRPr="003F36AF">
      <w:rPr>
        <w:rFonts w:ascii="Arial" w:hAnsi="Arial"/>
        <w:b/>
        <w:sz w:val="24"/>
        <w:szCs w:val="24"/>
      </w:rPr>
      <w:t xml:space="preserve">EDEXCEL </w:t>
    </w:r>
    <w:smartTag w:uri="urn:schemas-microsoft-com:office:smarttags" w:element="stockticker">
      <w:r w:rsidRPr="003F36AF">
        <w:rPr>
          <w:rFonts w:ascii="Arial" w:hAnsi="Arial"/>
          <w:b/>
          <w:sz w:val="24"/>
          <w:szCs w:val="24"/>
        </w:rPr>
        <w:t>CORE</w:t>
      </w:r>
    </w:smartTag>
    <w:r w:rsidRPr="003F36AF">
      <w:rPr>
        <w:rFonts w:ascii="Arial" w:hAnsi="Arial"/>
        <w:b/>
        <w:sz w:val="24"/>
        <w:szCs w:val="24"/>
      </w:rPr>
      <w:t xml:space="preserve"> MATHEMATICS C</w:t>
    </w:r>
    <w:r>
      <w:rPr>
        <w:rFonts w:ascii="Arial" w:hAnsi="Arial"/>
        <w:b/>
        <w:sz w:val="24"/>
        <w:szCs w:val="24"/>
      </w:rPr>
      <w:t>1</w:t>
    </w:r>
    <w:r w:rsidRPr="003F36AF">
      <w:rPr>
        <w:rFonts w:ascii="Arial" w:hAnsi="Arial"/>
        <w:b/>
        <w:sz w:val="24"/>
        <w:szCs w:val="24"/>
      </w:rPr>
      <w:t xml:space="preserve"> (666</w:t>
    </w:r>
    <w:r>
      <w:rPr>
        <w:rFonts w:ascii="Arial" w:hAnsi="Arial"/>
        <w:b/>
        <w:sz w:val="24"/>
        <w:szCs w:val="24"/>
      </w:rPr>
      <w:t>3</w:t>
    </w:r>
    <w:r w:rsidRPr="003F36AF">
      <w:rPr>
        <w:rFonts w:ascii="Arial" w:hAnsi="Arial"/>
        <w:b/>
        <w:sz w:val="24"/>
        <w:szCs w:val="24"/>
      </w:rPr>
      <w:t xml:space="preserve">) – </w:t>
    </w:r>
    <w:r>
      <w:rPr>
        <w:rFonts w:ascii="Arial" w:hAnsi="Arial"/>
        <w:b/>
        <w:sz w:val="24"/>
        <w:szCs w:val="24"/>
      </w:rPr>
      <w:t>MAY</w:t>
    </w:r>
    <w:r w:rsidRPr="003F36AF">
      <w:rPr>
        <w:rFonts w:ascii="Arial" w:hAnsi="Arial"/>
        <w:b/>
        <w:sz w:val="24"/>
        <w:szCs w:val="24"/>
      </w:rPr>
      <w:t xml:space="preserve"> </w:t>
    </w:r>
    <w:proofErr w:type="gramStart"/>
    <w:r w:rsidRPr="003F36AF">
      <w:rPr>
        <w:rFonts w:ascii="Arial" w:hAnsi="Arial"/>
        <w:b/>
        <w:sz w:val="24"/>
        <w:szCs w:val="24"/>
      </w:rPr>
      <w:t>201</w:t>
    </w:r>
    <w:r>
      <w:rPr>
        <w:rFonts w:ascii="Arial" w:hAnsi="Arial"/>
        <w:b/>
        <w:sz w:val="24"/>
        <w:szCs w:val="24"/>
      </w:rPr>
      <w:t>7</w:t>
    </w:r>
    <w:r w:rsidRPr="003F36AF">
      <w:rPr>
        <w:rFonts w:ascii="Arial" w:hAnsi="Arial"/>
        <w:b/>
        <w:sz w:val="24"/>
        <w:szCs w:val="24"/>
      </w:rPr>
      <w:t xml:space="preserve">  FINAL</w:t>
    </w:r>
    <w:proofErr w:type="gramEnd"/>
    <w:r w:rsidRPr="003F36AF">
      <w:rPr>
        <w:rFonts w:ascii="Arial" w:hAnsi="Arial"/>
        <w:b/>
        <w:sz w:val="24"/>
        <w:szCs w:val="24"/>
      </w:rPr>
      <w:t xml:space="preserve"> MARK SCHEME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0B8250F"/>
    <w:multiLevelType w:val="hybridMultilevel"/>
    <w:tmpl w:val="0E9CF6D0"/>
    <w:lvl w:ilvl="0" w:tplc="F692F754">
      <w:start w:val="10"/>
      <w:numFmt w:val="decimal"/>
      <w:lvlText w:val="(%1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9354701"/>
    <w:multiLevelType w:val="hybridMultilevel"/>
    <w:tmpl w:val="BF5A9654"/>
    <w:lvl w:ilvl="0" w:tplc="08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2" w15:restartNumberingAfterBreak="0">
    <w:nsid w:val="1B955630"/>
    <w:multiLevelType w:val="hybridMultilevel"/>
    <w:tmpl w:val="9C54CBD4"/>
    <w:lvl w:ilvl="0" w:tplc="08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8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8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8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4" w:tplc="08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 w15:restartNumberingAfterBreak="0">
    <w:nsid w:val="1E7357ED"/>
    <w:multiLevelType w:val="hybridMultilevel"/>
    <w:tmpl w:val="1AFEF1B6"/>
    <w:lvl w:ilvl="0" w:tplc="055A8A96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439027E6"/>
    <w:multiLevelType w:val="hybridMultilevel"/>
    <w:tmpl w:val="D7F6A9B6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059454E"/>
    <w:multiLevelType w:val="hybridMultilevel"/>
    <w:tmpl w:val="9F0C17EC"/>
    <w:lvl w:ilvl="0" w:tplc="08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71A93306"/>
    <w:multiLevelType w:val="hybridMultilevel"/>
    <w:tmpl w:val="779C238E"/>
    <w:lvl w:ilvl="0" w:tplc="08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1"/>
  </w:num>
  <w:num w:numId="3">
    <w:abstractNumId w:val="5"/>
  </w:num>
  <w:num w:numId="4">
    <w:abstractNumId w:val="2"/>
  </w:num>
  <w:num w:numId="5">
    <w:abstractNumId w:val="4"/>
  </w:num>
  <w:num w:numId="6">
    <w:abstractNumId w:val="3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A5BCE"/>
    <w:rsid w:val="000153CF"/>
    <w:rsid w:val="00065482"/>
    <w:rsid w:val="00095519"/>
    <w:rsid w:val="000B01D7"/>
    <w:rsid w:val="000D19C7"/>
    <w:rsid w:val="000D6200"/>
    <w:rsid w:val="000F3862"/>
    <w:rsid w:val="00146068"/>
    <w:rsid w:val="001552AF"/>
    <w:rsid w:val="00170FD2"/>
    <w:rsid w:val="001762E1"/>
    <w:rsid w:val="001837E2"/>
    <w:rsid w:val="001F0E43"/>
    <w:rsid w:val="002101B1"/>
    <w:rsid w:val="00241C35"/>
    <w:rsid w:val="00253218"/>
    <w:rsid w:val="00271C48"/>
    <w:rsid w:val="0027472D"/>
    <w:rsid w:val="00274B46"/>
    <w:rsid w:val="00337931"/>
    <w:rsid w:val="0035454F"/>
    <w:rsid w:val="00376EA2"/>
    <w:rsid w:val="00393217"/>
    <w:rsid w:val="003A56F0"/>
    <w:rsid w:val="003C1D0B"/>
    <w:rsid w:val="003D697F"/>
    <w:rsid w:val="003E0C3A"/>
    <w:rsid w:val="004067AC"/>
    <w:rsid w:val="00440DCE"/>
    <w:rsid w:val="00472D38"/>
    <w:rsid w:val="0048772E"/>
    <w:rsid w:val="004A5BCE"/>
    <w:rsid w:val="004C2C74"/>
    <w:rsid w:val="004C5269"/>
    <w:rsid w:val="004F0C7B"/>
    <w:rsid w:val="004F76D3"/>
    <w:rsid w:val="00512CFA"/>
    <w:rsid w:val="00541DC3"/>
    <w:rsid w:val="00542695"/>
    <w:rsid w:val="00545C6B"/>
    <w:rsid w:val="0057370E"/>
    <w:rsid w:val="0057680F"/>
    <w:rsid w:val="00577862"/>
    <w:rsid w:val="005C31FE"/>
    <w:rsid w:val="005C7404"/>
    <w:rsid w:val="005E5CC1"/>
    <w:rsid w:val="005E678D"/>
    <w:rsid w:val="005F57B9"/>
    <w:rsid w:val="005F613B"/>
    <w:rsid w:val="00651332"/>
    <w:rsid w:val="00664AB3"/>
    <w:rsid w:val="006757E0"/>
    <w:rsid w:val="006C0F80"/>
    <w:rsid w:val="006D3AE0"/>
    <w:rsid w:val="006F53E8"/>
    <w:rsid w:val="00706F3A"/>
    <w:rsid w:val="0074726B"/>
    <w:rsid w:val="00762839"/>
    <w:rsid w:val="007A749B"/>
    <w:rsid w:val="007C0AA1"/>
    <w:rsid w:val="007C7BA1"/>
    <w:rsid w:val="007F1720"/>
    <w:rsid w:val="00813145"/>
    <w:rsid w:val="0082581A"/>
    <w:rsid w:val="00850621"/>
    <w:rsid w:val="0087451F"/>
    <w:rsid w:val="008D2EF3"/>
    <w:rsid w:val="00921064"/>
    <w:rsid w:val="00927AB5"/>
    <w:rsid w:val="00932491"/>
    <w:rsid w:val="00971E96"/>
    <w:rsid w:val="0098518A"/>
    <w:rsid w:val="00996680"/>
    <w:rsid w:val="009A010B"/>
    <w:rsid w:val="009A240D"/>
    <w:rsid w:val="009B312F"/>
    <w:rsid w:val="009C4E45"/>
    <w:rsid w:val="009E47BB"/>
    <w:rsid w:val="00A220C2"/>
    <w:rsid w:val="00A309E2"/>
    <w:rsid w:val="00A376B0"/>
    <w:rsid w:val="00A51D90"/>
    <w:rsid w:val="00AC0EFF"/>
    <w:rsid w:val="00B71541"/>
    <w:rsid w:val="00B75CC0"/>
    <w:rsid w:val="00B76BA7"/>
    <w:rsid w:val="00BB3794"/>
    <w:rsid w:val="00BC76CE"/>
    <w:rsid w:val="00BD6732"/>
    <w:rsid w:val="00C515A9"/>
    <w:rsid w:val="00C53BF4"/>
    <w:rsid w:val="00C66FC8"/>
    <w:rsid w:val="00C772D0"/>
    <w:rsid w:val="00C90778"/>
    <w:rsid w:val="00C92B60"/>
    <w:rsid w:val="00CE619F"/>
    <w:rsid w:val="00D21013"/>
    <w:rsid w:val="00D24839"/>
    <w:rsid w:val="00D56439"/>
    <w:rsid w:val="00D61A3D"/>
    <w:rsid w:val="00D64451"/>
    <w:rsid w:val="00D77605"/>
    <w:rsid w:val="00D96F28"/>
    <w:rsid w:val="00DD79DF"/>
    <w:rsid w:val="00DF200B"/>
    <w:rsid w:val="00E057C9"/>
    <w:rsid w:val="00E1533B"/>
    <w:rsid w:val="00E40F79"/>
    <w:rsid w:val="00E456CD"/>
    <w:rsid w:val="00E479E1"/>
    <w:rsid w:val="00E66402"/>
    <w:rsid w:val="00E67A7E"/>
    <w:rsid w:val="00E73BD5"/>
    <w:rsid w:val="00EB3A83"/>
    <w:rsid w:val="00EC3DD9"/>
    <w:rsid w:val="00EF3405"/>
    <w:rsid w:val="00EF5554"/>
    <w:rsid w:val="00F12A8B"/>
    <w:rsid w:val="00F232D6"/>
    <w:rsid w:val="00F54AA6"/>
    <w:rsid w:val="00F62099"/>
    <w:rsid w:val="00F7099A"/>
    <w:rsid w:val="00FB1B85"/>
    <w:rsid w:val="00FB5A13"/>
    <w:rsid w:val="00FC5CAD"/>
    <w:rsid w:val="00FE3A5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ockticker"/>
  <w:shapeDefaults>
    <o:shapedefaults v:ext="edit" spidmax="2049"/>
    <o:shapelayout v:ext="edit">
      <o:idmap v:ext="edit" data="1"/>
    </o:shapelayout>
  </w:shapeDefaults>
  <w:decimalSymbol w:val="."/>
  <w:listSeparator w:val=","/>
  <w15:docId w15:val="{0DEB4076-E67B-420D-B4CD-BC3DD5F4B2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51D90"/>
    <w:rPr>
      <w:sz w:val="24"/>
      <w:szCs w:val="24"/>
    </w:rPr>
  </w:style>
  <w:style w:type="paragraph" w:styleId="Heading1">
    <w:name w:val="heading 1"/>
    <w:basedOn w:val="Normal"/>
    <w:next w:val="Normal"/>
    <w:qFormat/>
    <w:rsid w:val="00A51D90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rsid w:val="00A51D90"/>
    <w:pPr>
      <w:keepNext/>
      <w:jc w:val="center"/>
      <w:outlineLvl w:val="1"/>
    </w:pPr>
    <w:rPr>
      <w:rFonts w:ascii="Trebuchet MS" w:hAnsi="Trebuchet MS"/>
      <w:b/>
      <w:color w:val="000080"/>
      <w:szCs w:val="20"/>
      <w:lang w:eastAsia="en-US"/>
    </w:rPr>
  </w:style>
  <w:style w:type="paragraph" w:styleId="Heading4">
    <w:name w:val="heading 4"/>
    <w:basedOn w:val="Normal"/>
    <w:next w:val="Normal"/>
    <w:link w:val="Heading4Char"/>
    <w:uiPriority w:val="9"/>
    <w:qFormat/>
    <w:rsid w:val="00D61A3D"/>
    <w:pPr>
      <w:keepNext/>
      <w:outlineLvl w:val="3"/>
    </w:pPr>
    <w:rPr>
      <w:b/>
      <w:sz w:val="22"/>
      <w:szCs w:val="22"/>
      <w:lang w:eastAsia="en-US"/>
    </w:rPr>
  </w:style>
  <w:style w:type="paragraph" w:styleId="Heading9">
    <w:name w:val="heading 9"/>
    <w:basedOn w:val="Normal"/>
    <w:next w:val="Normal"/>
    <w:link w:val="Heading9Char"/>
    <w:unhideWhenUsed/>
    <w:qFormat/>
    <w:rsid w:val="00A51D90"/>
    <w:pPr>
      <w:keepNext/>
      <w:keepLines/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A51D90"/>
    <w:pPr>
      <w:tabs>
        <w:tab w:val="center" w:pos="4320"/>
        <w:tab w:val="right" w:pos="8640"/>
      </w:tabs>
    </w:pPr>
    <w:rPr>
      <w:rFonts w:ascii="Frutiger 55 Roman" w:hAnsi="Frutiger 55 Roman"/>
      <w:sz w:val="22"/>
      <w:szCs w:val="20"/>
      <w:lang w:eastAsia="en-US"/>
    </w:rPr>
  </w:style>
  <w:style w:type="paragraph" w:customStyle="1" w:styleId="text">
    <w:name w:val="text"/>
    <w:basedOn w:val="Normal"/>
    <w:rsid w:val="00A51D90"/>
    <w:pPr>
      <w:spacing w:before="60" w:after="60" w:line="260" w:lineRule="exact"/>
    </w:pPr>
    <w:rPr>
      <w:sz w:val="22"/>
      <w:szCs w:val="20"/>
      <w:lang w:eastAsia="en-US"/>
    </w:rPr>
  </w:style>
  <w:style w:type="paragraph" w:customStyle="1" w:styleId="Docucontent">
    <w:name w:val="Docucontent"/>
    <w:basedOn w:val="Heading1"/>
    <w:rsid w:val="00A51D90"/>
    <w:pPr>
      <w:spacing w:before="0" w:after="0" w:line="360" w:lineRule="atLeast"/>
    </w:pPr>
    <w:rPr>
      <w:rFonts w:ascii="Bliss Bold" w:hAnsi="Bliss Bold" w:cs="Times New Roman"/>
      <w:b w:val="0"/>
      <w:bCs w:val="0"/>
      <w:color w:val="FFFFFF"/>
      <w:kern w:val="0"/>
      <w:sz w:val="28"/>
      <w:szCs w:val="20"/>
    </w:rPr>
  </w:style>
  <w:style w:type="paragraph" w:customStyle="1" w:styleId="Subref">
    <w:name w:val="Subref"/>
    <w:basedOn w:val="Normal"/>
    <w:rsid w:val="00A51D90"/>
    <w:pPr>
      <w:spacing w:line="400" w:lineRule="atLeast"/>
      <w:outlineLvl w:val="0"/>
    </w:pPr>
    <w:rPr>
      <w:rFonts w:ascii="Bliss Regular" w:hAnsi="Bliss Regular"/>
      <w:sz w:val="36"/>
      <w:szCs w:val="20"/>
      <w:lang w:eastAsia="en-US"/>
    </w:rPr>
  </w:style>
  <w:style w:type="paragraph" w:styleId="Footer">
    <w:name w:val="footer"/>
    <w:basedOn w:val="Normal"/>
    <w:link w:val="FooterChar"/>
    <w:rsid w:val="00A51D90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A51D90"/>
  </w:style>
  <w:style w:type="paragraph" w:styleId="ListParagraph">
    <w:name w:val="List Paragraph"/>
    <w:basedOn w:val="Normal"/>
    <w:uiPriority w:val="34"/>
    <w:qFormat/>
    <w:rsid w:val="00A51D9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51D9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1D90"/>
    <w:rPr>
      <w:rFonts w:ascii="Tahoma" w:hAnsi="Tahoma" w:cs="Tahoma"/>
      <w:sz w:val="16"/>
      <w:szCs w:val="16"/>
    </w:rPr>
  </w:style>
  <w:style w:type="character" w:customStyle="1" w:styleId="Heading9Char">
    <w:name w:val="Heading 9 Char"/>
    <w:basedOn w:val="DefaultParagraphFont"/>
    <w:link w:val="Heading9"/>
    <w:rsid w:val="00A51D90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customStyle="1" w:styleId="FooterChar">
    <w:name w:val="Footer Char"/>
    <w:basedOn w:val="DefaultParagraphFont"/>
    <w:link w:val="Footer"/>
    <w:rsid w:val="00A51D90"/>
    <w:rPr>
      <w:sz w:val="24"/>
      <w:szCs w:val="24"/>
    </w:rPr>
  </w:style>
  <w:style w:type="character" w:customStyle="1" w:styleId="HeaderChar">
    <w:name w:val="Header Char"/>
    <w:link w:val="Header"/>
    <w:uiPriority w:val="99"/>
    <w:rsid w:val="00A51D90"/>
    <w:rPr>
      <w:rFonts w:ascii="Frutiger 55 Roman" w:hAnsi="Frutiger 55 Roman"/>
      <w:sz w:val="22"/>
      <w:lang w:eastAsia="en-US"/>
    </w:rPr>
  </w:style>
  <w:style w:type="paragraph" w:styleId="Title">
    <w:name w:val="Title"/>
    <w:basedOn w:val="Normal"/>
    <w:link w:val="TitleChar"/>
    <w:qFormat/>
    <w:rsid w:val="00A51D90"/>
    <w:pPr>
      <w:jc w:val="center"/>
    </w:pPr>
    <w:rPr>
      <w:rFonts w:ascii="Arial" w:hAnsi="Arial" w:cs="Arial"/>
      <w:b/>
      <w:sz w:val="32"/>
      <w:szCs w:val="20"/>
      <w:lang w:eastAsia="en-US"/>
    </w:rPr>
  </w:style>
  <w:style w:type="character" w:customStyle="1" w:styleId="TitleChar">
    <w:name w:val="Title Char"/>
    <w:basedOn w:val="DefaultParagraphFont"/>
    <w:link w:val="Title"/>
    <w:rsid w:val="00A51D90"/>
    <w:rPr>
      <w:rFonts w:ascii="Arial" w:hAnsi="Arial" w:cs="Arial"/>
      <w:b/>
      <w:sz w:val="32"/>
      <w:lang w:eastAsia="en-US"/>
    </w:rPr>
  </w:style>
  <w:style w:type="paragraph" w:styleId="BodyTextIndent">
    <w:name w:val="Body Text Indent"/>
    <w:basedOn w:val="Normal"/>
    <w:link w:val="BodyTextIndentChar"/>
    <w:semiHidden/>
    <w:rsid w:val="00A51D90"/>
    <w:pPr>
      <w:ind w:hanging="709"/>
    </w:pPr>
    <w:rPr>
      <w:rFonts w:ascii="CG Times" w:hAnsi="CG Times"/>
      <w:szCs w:val="20"/>
      <w:lang w:val="en-US" w:eastAsia="en-US"/>
    </w:rPr>
  </w:style>
  <w:style w:type="character" w:customStyle="1" w:styleId="BodyTextIndentChar">
    <w:name w:val="Body Text Indent Char"/>
    <w:basedOn w:val="DefaultParagraphFont"/>
    <w:link w:val="BodyTextIndent"/>
    <w:semiHidden/>
    <w:rsid w:val="00A51D90"/>
    <w:rPr>
      <w:rFonts w:ascii="CG Times" w:hAnsi="CG Times"/>
      <w:sz w:val="24"/>
      <w:lang w:val="en-US" w:eastAsia="en-US"/>
    </w:rPr>
  </w:style>
  <w:style w:type="paragraph" w:customStyle="1" w:styleId="Legalinformation">
    <w:name w:val="_Legal information"/>
    <w:basedOn w:val="Normal"/>
    <w:rsid w:val="00A51D90"/>
    <w:pPr>
      <w:spacing w:before="120"/>
    </w:pPr>
    <w:rPr>
      <w:rFonts w:ascii="Verdana" w:hAnsi="Verdana"/>
      <w:sz w:val="12"/>
      <w:lang w:val="en-US"/>
    </w:rPr>
  </w:style>
  <w:style w:type="character" w:styleId="Emphasis">
    <w:name w:val="Emphasis"/>
    <w:basedOn w:val="DefaultParagraphFont"/>
    <w:uiPriority w:val="20"/>
    <w:qFormat/>
    <w:rsid w:val="00927AB5"/>
    <w:rPr>
      <w:i/>
      <w:iCs/>
    </w:rPr>
  </w:style>
  <w:style w:type="character" w:customStyle="1" w:styleId="Heading4Char">
    <w:name w:val="Heading 4 Char"/>
    <w:basedOn w:val="DefaultParagraphFont"/>
    <w:link w:val="Heading4"/>
    <w:uiPriority w:val="9"/>
    <w:rsid w:val="00D61A3D"/>
    <w:rPr>
      <w:b/>
      <w:sz w:val="22"/>
      <w:szCs w:val="22"/>
      <w:lang w:eastAsia="en-US"/>
    </w:rPr>
  </w:style>
  <w:style w:type="paragraph" w:styleId="NormalWeb">
    <w:name w:val="Normal (Web)"/>
    <w:basedOn w:val="Normal"/>
    <w:uiPriority w:val="99"/>
    <w:semiHidden/>
    <w:unhideWhenUsed/>
    <w:rsid w:val="00CE619F"/>
    <w:pPr>
      <w:spacing w:before="100" w:beforeAutospacing="1" w:after="100" w:afterAutospacing="1"/>
    </w:pPr>
    <w:rPr>
      <w:rFonts w:eastAsia="SimSu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4272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16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64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006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398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2718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364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033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991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652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227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912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289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83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084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096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oleObject" Target="embeddings/oleObject53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29.emf"/><Relationship Id="rId68" Type="http://schemas.openxmlformats.org/officeDocument/2006/relationships/image" Target="media/image32.wmf"/><Relationship Id="rId84" Type="http://schemas.openxmlformats.org/officeDocument/2006/relationships/oleObject" Target="embeddings/oleObject36.bin"/><Relationship Id="rId89" Type="http://schemas.openxmlformats.org/officeDocument/2006/relationships/image" Target="media/image44.wmf"/><Relationship Id="rId112" Type="http://schemas.openxmlformats.org/officeDocument/2006/relationships/image" Target="media/image55.wmf"/><Relationship Id="rId133" Type="http://schemas.openxmlformats.org/officeDocument/2006/relationships/oleObject" Target="embeddings/oleObject61.bin"/><Relationship Id="rId138" Type="http://schemas.openxmlformats.org/officeDocument/2006/relationships/header" Target="header1.xml"/><Relationship Id="rId16" Type="http://schemas.openxmlformats.org/officeDocument/2006/relationships/oleObject" Target="embeddings/oleObject4.bin"/><Relationship Id="rId107" Type="http://schemas.openxmlformats.org/officeDocument/2006/relationships/image" Target="media/image53.wmf"/><Relationship Id="rId11" Type="http://schemas.openxmlformats.org/officeDocument/2006/relationships/image" Target="media/image3.png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image" Target="media/image36.png"/><Relationship Id="rId79" Type="http://schemas.openxmlformats.org/officeDocument/2006/relationships/image" Target="media/image39.png"/><Relationship Id="rId102" Type="http://schemas.openxmlformats.org/officeDocument/2006/relationships/oleObject" Target="embeddings/oleObject45.bin"/><Relationship Id="rId123" Type="http://schemas.openxmlformats.org/officeDocument/2006/relationships/oleObject" Target="embeddings/oleObject56.bin"/><Relationship Id="rId128" Type="http://schemas.openxmlformats.org/officeDocument/2006/relationships/image" Target="media/image63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39.bin"/><Relationship Id="rId95" Type="http://schemas.openxmlformats.org/officeDocument/2006/relationships/image" Target="media/image47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1.bin"/><Relationship Id="rId118" Type="http://schemas.openxmlformats.org/officeDocument/2006/relationships/image" Target="media/image58.wmf"/><Relationship Id="rId134" Type="http://schemas.openxmlformats.org/officeDocument/2006/relationships/image" Target="media/image66.wmf"/><Relationship Id="rId139" Type="http://schemas.openxmlformats.org/officeDocument/2006/relationships/footer" Target="footer1.xml"/><Relationship Id="rId8" Type="http://schemas.openxmlformats.org/officeDocument/2006/relationships/image" Target="media/image1.png"/><Relationship Id="rId51" Type="http://schemas.openxmlformats.org/officeDocument/2006/relationships/image" Target="media/image23.wmf"/><Relationship Id="rId72" Type="http://schemas.openxmlformats.org/officeDocument/2006/relationships/oleObject" Target="embeddings/oleObject31.bin"/><Relationship Id="rId80" Type="http://schemas.openxmlformats.org/officeDocument/2006/relationships/oleObject" Target="embeddings/oleObject34.bin"/><Relationship Id="rId85" Type="http://schemas.openxmlformats.org/officeDocument/2006/relationships/image" Target="media/image42.wmf"/><Relationship Id="rId93" Type="http://schemas.openxmlformats.org/officeDocument/2006/relationships/image" Target="media/image46.wmf"/><Relationship Id="rId98" Type="http://schemas.openxmlformats.org/officeDocument/2006/relationships/oleObject" Target="embeddings/oleObject43.bin"/><Relationship Id="rId121" Type="http://schemas.openxmlformats.org/officeDocument/2006/relationships/oleObject" Target="embeddings/oleObject55.bin"/><Relationship Id="rId142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png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oleObject" Target="embeddings/oleObject29.bin"/><Relationship Id="rId103" Type="http://schemas.openxmlformats.org/officeDocument/2006/relationships/image" Target="media/image51.wmf"/><Relationship Id="rId108" Type="http://schemas.openxmlformats.org/officeDocument/2006/relationships/oleObject" Target="embeddings/oleObject48.bin"/><Relationship Id="rId116" Type="http://schemas.openxmlformats.org/officeDocument/2006/relationships/image" Target="media/image57.wmf"/><Relationship Id="rId124" Type="http://schemas.openxmlformats.org/officeDocument/2006/relationships/image" Target="media/image61.wmf"/><Relationship Id="rId129" Type="http://schemas.openxmlformats.org/officeDocument/2006/relationships/oleObject" Target="embeddings/oleObject59.bin"/><Relationship Id="rId137" Type="http://schemas.openxmlformats.org/officeDocument/2006/relationships/oleObject" Target="embeddings/oleObject63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image" Target="media/image33.emf"/><Relationship Id="rId75" Type="http://schemas.openxmlformats.org/officeDocument/2006/relationships/image" Target="media/image37.wmf"/><Relationship Id="rId83" Type="http://schemas.openxmlformats.org/officeDocument/2006/relationships/image" Target="media/image41.wmf"/><Relationship Id="rId88" Type="http://schemas.openxmlformats.org/officeDocument/2006/relationships/oleObject" Target="embeddings/oleObject38.bin"/><Relationship Id="rId91" Type="http://schemas.openxmlformats.org/officeDocument/2006/relationships/image" Target="media/image45.wmf"/><Relationship Id="rId96" Type="http://schemas.openxmlformats.org/officeDocument/2006/relationships/oleObject" Target="embeddings/oleObject42.bin"/><Relationship Id="rId111" Type="http://schemas.openxmlformats.org/officeDocument/2006/relationships/oleObject" Target="embeddings/oleObject50.bin"/><Relationship Id="rId132" Type="http://schemas.openxmlformats.org/officeDocument/2006/relationships/image" Target="media/image65.wmf"/><Relationship Id="rId140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47.bin"/><Relationship Id="rId114" Type="http://schemas.openxmlformats.org/officeDocument/2006/relationships/image" Target="media/image56.wmf"/><Relationship Id="rId119" Type="http://schemas.openxmlformats.org/officeDocument/2006/relationships/oleObject" Target="embeddings/oleObject54.bin"/><Relationship Id="rId127" Type="http://schemas.openxmlformats.org/officeDocument/2006/relationships/oleObject" Target="embeddings/oleObject58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8.bin"/><Relationship Id="rId73" Type="http://schemas.openxmlformats.org/officeDocument/2006/relationships/image" Target="media/image35.emf"/><Relationship Id="rId78" Type="http://schemas.openxmlformats.org/officeDocument/2006/relationships/oleObject" Target="embeddings/oleObject33.bin"/><Relationship Id="rId81" Type="http://schemas.openxmlformats.org/officeDocument/2006/relationships/image" Target="media/image40.wmf"/><Relationship Id="rId86" Type="http://schemas.openxmlformats.org/officeDocument/2006/relationships/oleObject" Target="embeddings/oleObject37.bin"/><Relationship Id="rId94" Type="http://schemas.openxmlformats.org/officeDocument/2006/relationships/oleObject" Target="embeddings/oleObject41.bin"/><Relationship Id="rId99" Type="http://schemas.openxmlformats.org/officeDocument/2006/relationships/image" Target="media/image49.png"/><Relationship Id="rId101" Type="http://schemas.openxmlformats.org/officeDocument/2006/relationships/image" Target="media/image50.wmf"/><Relationship Id="rId122" Type="http://schemas.openxmlformats.org/officeDocument/2006/relationships/image" Target="media/image60.wmf"/><Relationship Id="rId130" Type="http://schemas.openxmlformats.org/officeDocument/2006/relationships/image" Target="media/image64.wmf"/><Relationship Id="rId135" Type="http://schemas.openxmlformats.org/officeDocument/2006/relationships/oleObject" Target="embeddings/oleObject62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image" Target="media/image54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2.bin"/><Relationship Id="rId97" Type="http://schemas.openxmlformats.org/officeDocument/2006/relationships/image" Target="media/image48.wmf"/><Relationship Id="rId104" Type="http://schemas.openxmlformats.org/officeDocument/2006/relationships/oleObject" Target="embeddings/oleObject46.bin"/><Relationship Id="rId120" Type="http://schemas.openxmlformats.org/officeDocument/2006/relationships/image" Target="media/image59.wmf"/><Relationship Id="rId125" Type="http://schemas.openxmlformats.org/officeDocument/2006/relationships/oleObject" Target="embeddings/oleObject57.bin"/><Relationship Id="rId141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92" Type="http://schemas.openxmlformats.org/officeDocument/2006/relationships/oleObject" Target="embeddings/oleObject40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image" Target="media/image43.wmf"/><Relationship Id="rId110" Type="http://schemas.openxmlformats.org/officeDocument/2006/relationships/oleObject" Target="embeddings/oleObject49.bin"/><Relationship Id="rId115" Type="http://schemas.openxmlformats.org/officeDocument/2006/relationships/oleObject" Target="embeddings/oleObject52.bin"/><Relationship Id="rId131" Type="http://schemas.openxmlformats.org/officeDocument/2006/relationships/oleObject" Target="embeddings/oleObject60.bin"/><Relationship Id="rId136" Type="http://schemas.openxmlformats.org/officeDocument/2006/relationships/image" Target="media/image67.png"/><Relationship Id="rId61" Type="http://schemas.openxmlformats.org/officeDocument/2006/relationships/image" Target="media/image28.wmf"/><Relationship Id="rId82" Type="http://schemas.openxmlformats.org/officeDocument/2006/relationships/oleObject" Target="embeddings/oleObject35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8.png"/><Relationship Id="rId100" Type="http://schemas.openxmlformats.org/officeDocument/2006/relationships/oleObject" Target="embeddings/oleObject44.bin"/><Relationship Id="rId105" Type="http://schemas.openxmlformats.org/officeDocument/2006/relationships/image" Target="media/image52.wmf"/><Relationship Id="rId126" Type="http://schemas.openxmlformats.org/officeDocument/2006/relationships/image" Target="media/image6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FB30616-EA9C-406A-A810-264F04AA6D9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0</TotalTime>
  <Pages>12</Pages>
  <Words>909</Words>
  <Characters>5185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June 2008</vt:lpstr>
    </vt:vector>
  </TitlesOfParts>
  <Company>Pearson</Company>
  <LinksUpToDate>false</LinksUpToDate>
  <CharactersWithSpaces>608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une 2008</dc:title>
  <dc:creator>Joan</dc:creator>
  <cp:lastModifiedBy>Deko, Joanna</cp:lastModifiedBy>
  <cp:revision>8</cp:revision>
  <cp:lastPrinted>2017-05-22T12:42:00Z</cp:lastPrinted>
  <dcterms:created xsi:type="dcterms:W3CDTF">2018-03-14T09:38:00Z</dcterms:created>
  <dcterms:modified xsi:type="dcterms:W3CDTF">2018-03-14T11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_AdHocReviewCycleID">
    <vt:i4>953564728</vt:i4>
  </property>
  <property fmtid="{D5CDD505-2E9C-101B-9397-08002B2CF9AE}" pid="4" name="_EmailSubject">
    <vt:lpwstr>GCE Maths update</vt:lpwstr>
  </property>
  <property fmtid="{D5CDD505-2E9C-101B-9397-08002B2CF9AE}" pid="5" name="_AuthorEmail">
    <vt:lpwstr>caroline.williams@edexcel.com</vt:lpwstr>
  </property>
  <property fmtid="{D5CDD505-2E9C-101B-9397-08002B2CF9AE}" pid="6" name="_AuthorEmailDisplayName">
    <vt:lpwstr>Williams, Caroline</vt:lpwstr>
  </property>
  <property fmtid="{D5CDD505-2E9C-101B-9397-08002B2CF9AE}" pid="7" name="_ReviewingToolsShownOnce">
    <vt:lpwstr/>
  </property>
</Properties>
</file>